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6F38C2">
      <w:pPr>
        <w:spacing w:line="480" w:lineRule="auto"/>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6F38C2">
      <w:pPr>
        <w:spacing w:line="480" w:lineRule="auto"/>
        <w:ind w:firstLine="0"/>
      </w:pPr>
    </w:p>
    <w:p w14:paraId="425FF2D0" w14:textId="0E19D9A7" w:rsidR="00C95C69" w:rsidRPr="000F7F24" w:rsidRDefault="00C95C69" w:rsidP="006F38C2">
      <w:pPr>
        <w:spacing w:line="480" w:lineRule="auto"/>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29255BAC" w:rsidR="00C95C69" w:rsidRDefault="00C95C69" w:rsidP="006F38C2">
      <w:pPr>
        <w:pStyle w:val="CorrespondingAuthors"/>
        <w:spacing w:line="480" w:lineRule="auto"/>
      </w:pPr>
      <w:commentRangeStart w:id="0"/>
      <w:r w:rsidRPr="00B55F75">
        <w:rPr>
          <w:vertAlign w:val="superscript"/>
        </w:rPr>
        <w:t>1</w:t>
      </w:r>
      <w:ins w:id="1" w:author="Vladlena Gertseva" w:date="2016-08-04T11:33:00Z">
        <w:r w:rsidR="003B4EFB">
          <w:rPr>
            <w:vertAlign w:val="superscript"/>
          </w:rPr>
          <w:t xml:space="preserve"> </w:t>
        </w:r>
      </w:ins>
      <w:commentRangeEnd w:id="0"/>
      <w:ins w:id="2" w:author="Vladlena Gertseva" w:date="2016-08-04T11:34:00Z">
        <w:r w:rsidR="003B4EFB">
          <w:rPr>
            <w:rStyle w:val="CommentReference"/>
            <w:rFonts w:eastAsiaTheme="minorHAnsi"/>
          </w:rPr>
          <w:commentReference w:id="0"/>
        </w:r>
      </w:ins>
      <w:ins w:id="3" w:author="Vladlena Gertseva" w:date="2016-08-04T11:33:00Z">
        <w:r w:rsidR="003B4EFB" w:rsidRPr="003B4EFB">
          <w:rPr>
            <w:rFonts w:eastAsiaTheme="minorEastAsia" w:cs="Times New Roman"/>
          </w:rPr>
          <w:t xml:space="preserve">Fishery Resource Analysis and Monitoring Division, </w:t>
        </w:r>
      </w:ins>
      <w:r>
        <w:t xml:space="preserve">Northwest Fisheries Science Center, National Marine Fisheries Service, </w:t>
      </w:r>
      <w:ins w:id="4" w:author="Vladlena Gertseva" w:date="2016-08-04T11:33:00Z">
        <w:r w:rsidR="003B4EFB" w:rsidRPr="003B4EFB">
          <w:t xml:space="preserve">National Oceanic and Atmospheric Administration, </w:t>
        </w:r>
      </w:ins>
      <w:r>
        <w:t>2725 Montlake Boulevard East, Seattle, WA 98112, United States</w:t>
      </w:r>
    </w:p>
    <w:p w14:paraId="01F149F3" w14:textId="77777777" w:rsidR="00C95C69" w:rsidRDefault="00C95C69" w:rsidP="006F38C2">
      <w:pPr>
        <w:pStyle w:val="CorrespondingAuthors"/>
        <w:spacing w:line="480" w:lineRule="auto"/>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spacing w:line="480" w:lineRule="auto"/>
        <w:ind w:firstLine="0"/>
      </w:pPr>
    </w:p>
    <w:p w14:paraId="677B4E37" w14:textId="77777777" w:rsidR="00C95C69" w:rsidRDefault="00C95C69" w:rsidP="006F38C2">
      <w:pPr>
        <w:spacing w:line="480" w:lineRule="auto"/>
        <w:ind w:firstLine="0"/>
      </w:pPr>
      <w:r>
        <w:t>ABSTRACT</w:t>
      </w:r>
    </w:p>
    <w:p w14:paraId="00748653" w14:textId="50ED7FFD" w:rsidR="00C95C69" w:rsidRDefault="009512C1" w:rsidP="006F38C2">
      <w:pPr>
        <w:spacing w:line="480" w:lineRule="auto"/>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w:t>
      </w:r>
      <w:r w:rsidR="00823F20">
        <w:lastRenderedPageBreak/>
        <w:t>eliminated</w:t>
      </w:r>
      <w:r w:rsidR="00264368">
        <w:t>.</w:t>
      </w:r>
      <w:r w:rsidR="00754C3E">
        <w:t xml:space="preserve">  Time-varying</w:t>
      </w:r>
      <w:r w:rsidR="00823F20">
        <w:t xml:space="preserve"> annual</w:t>
      </w:r>
      <w:r w:rsidR="00754C3E">
        <w:t xml:space="preserve"> deviation</w:t>
      </w:r>
      <w:r w:rsidR="00823F20">
        <w:t>s</w:t>
      </w:r>
      <w:r w:rsidR="00754C3E">
        <w:t xml:space="preserve"> in </w:t>
      </w:r>
      <w:r w:rsidR="00823F20">
        <w:t xml:space="preserve">fishery </w:t>
      </w:r>
      <w:r w:rsidR="00754C3E">
        <w:t xml:space="preserve">selectivity resulted in </w:t>
      </w:r>
      <w:r w:rsidR="0097415C">
        <w:t xml:space="preserve">consistent </w:t>
      </w:r>
      <w:r w:rsidR="00754C3E">
        <w:t xml:space="preserve">estimates of </w:t>
      </w:r>
      <w:r w:rsidR="00823F20">
        <w:t xml:space="preserve">size at maximum </w:t>
      </w:r>
      <w:r w:rsidR="00754C3E">
        <w:t>selectivity</w:t>
      </w:r>
      <w:r w:rsidR="0097415C">
        <w:t xml:space="preserve"> greater than the mean of the operating model values</w:t>
      </w:r>
      <w:r w:rsidR="00754C3E">
        <w:t xml:space="preserve">. </w:t>
      </w:r>
      <w:r w:rsidR="00264368">
        <w:t xml:space="preserve">  </w:t>
      </w:r>
    </w:p>
    <w:p w14:paraId="7989BA78" w14:textId="77777777" w:rsidR="009512C1" w:rsidRDefault="009512C1" w:rsidP="006F38C2">
      <w:pPr>
        <w:spacing w:line="480" w:lineRule="auto"/>
        <w:ind w:firstLine="0"/>
      </w:pPr>
    </w:p>
    <w:p w14:paraId="1151D8AD" w14:textId="77777777" w:rsidR="00C95C69" w:rsidRDefault="00C95C69" w:rsidP="006F38C2">
      <w:pPr>
        <w:spacing w:line="480" w:lineRule="auto"/>
        <w:ind w:firstLine="0"/>
      </w:pPr>
      <w:r>
        <w:rPr>
          <w:i/>
        </w:rPr>
        <w:t>Keywords</w:t>
      </w:r>
      <w:r>
        <w:t>:</w:t>
      </w:r>
    </w:p>
    <w:p w14:paraId="0BF21302" w14:textId="77777777" w:rsidR="00C95C69" w:rsidRDefault="00C95C69" w:rsidP="006F38C2">
      <w:pPr>
        <w:spacing w:line="480" w:lineRule="auto"/>
        <w:ind w:firstLine="0"/>
      </w:pPr>
      <w:r>
        <w:t>Rebuilding, overfished, simulation, limited data</w:t>
      </w:r>
    </w:p>
    <w:p w14:paraId="60CFEE82" w14:textId="77777777" w:rsidR="00C95C69" w:rsidRPr="002A6929" w:rsidRDefault="00C95C69" w:rsidP="006F38C2">
      <w:pPr>
        <w:spacing w:line="480" w:lineRule="auto"/>
        <w:ind w:firstLine="0"/>
      </w:pPr>
    </w:p>
    <w:p w14:paraId="23FDCAF5" w14:textId="77777777" w:rsidR="00C95C69" w:rsidRDefault="00C95C69" w:rsidP="006F38C2">
      <w:pPr>
        <w:spacing w:line="480" w:lineRule="auto"/>
        <w:ind w:firstLine="0"/>
      </w:pPr>
      <w:r>
        <w:rPr>
          <w:i/>
        </w:rPr>
        <w:t>Corresponding author</w:t>
      </w:r>
      <w:r>
        <w:t>: C.R. Wetzel</w:t>
      </w:r>
    </w:p>
    <w:p w14:paraId="5A5FCD01" w14:textId="77777777" w:rsidR="00C95C69" w:rsidRDefault="00C95C69" w:rsidP="006F38C2">
      <w:pPr>
        <w:spacing w:line="480" w:lineRule="auto"/>
        <w:ind w:firstLine="0"/>
      </w:pPr>
      <w:r>
        <w:rPr>
          <w:i/>
        </w:rPr>
        <w:t>Email:</w:t>
      </w:r>
      <w:r>
        <w:t xml:space="preserve"> </w:t>
      </w:r>
      <w:hyperlink r:id="rId8" w:history="1">
        <w:r w:rsidRPr="001709A9">
          <w:rPr>
            <w:rStyle w:val="Hyperlink"/>
          </w:rPr>
          <w:t>Chantel.Wetzel@noaa.gov</w:t>
        </w:r>
      </w:hyperlink>
    </w:p>
    <w:p w14:paraId="28487B74" w14:textId="77777777" w:rsidR="00C95C69" w:rsidRDefault="00C95C69" w:rsidP="006F38C2">
      <w:pPr>
        <w:spacing w:line="480" w:lineRule="auto"/>
        <w:ind w:firstLine="0"/>
      </w:pPr>
      <w:r>
        <w:rPr>
          <w:i/>
        </w:rPr>
        <w:t>Phone</w:t>
      </w:r>
      <w:r>
        <w:t>: 1-206-302-1753</w:t>
      </w:r>
    </w:p>
    <w:p w14:paraId="7FB4CDAE" w14:textId="77777777" w:rsidR="00C95C69" w:rsidRDefault="00C95C69" w:rsidP="006F38C2">
      <w:pPr>
        <w:spacing w:line="480" w:lineRule="auto"/>
        <w:ind w:firstLine="0"/>
      </w:pPr>
      <w:r>
        <w:rPr>
          <w:i/>
        </w:rPr>
        <w:t>Fax</w:t>
      </w:r>
      <w:r>
        <w:t>: 1-206-860-6792</w:t>
      </w:r>
    </w:p>
    <w:p w14:paraId="5643836C" w14:textId="77777777" w:rsidR="00C95C69" w:rsidRDefault="00C95C69" w:rsidP="006F38C2">
      <w:pPr>
        <w:spacing w:after="200" w:line="480" w:lineRule="auto"/>
        <w:ind w:firstLine="0"/>
        <w:jc w:val="left"/>
        <w:rPr>
          <w:rFonts w:eastAsiaTheme="majorEastAsia" w:cstheme="majorBidi"/>
          <w:b/>
          <w:bCs/>
          <w:szCs w:val="28"/>
        </w:rPr>
      </w:pPr>
      <w:r>
        <w:br w:type="page"/>
      </w:r>
    </w:p>
    <w:p w14:paraId="77159FC5" w14:textId="77777777" w:rsidR="00C95C69" w:rsidRDefault="00C95C69" w:rsidP="006F38C2">
      <w:pPr>
        <w:pStyle w:val="Heading1"/>
        <w:spacing w:line="480" w:lineRule="auto"/>
      </w:pPr>
      <w:r w:rsidRPr="00F42611">
        <w:lastRenderedPageBreak/>
        <w:t>Introduction</w:t>
      </w:r>
    </w:p>
    <w:p w14:paraId="139F4B18" w14:textId="4D7C19ED" w:rsidR="00C95C69" w:rsidRDefault="00F05A2C" w:rsidP="006F38C2">
      <w:pPr>
        <w:spacing w:line="480" w:lineRule="auto"/>
        <w:ind w:firstLine="0"/>
      </w:pPr>
      <w:r>
        <w:t xml:space="preserve">Rebuilding overfished stocks requires a reduction in fishing mortality to a level </w:t>
      </w:r>
      <w:r w:rsidR="002330FA">
        <w:t>that</w:t>
      </w:r>
      <w:r>
        <w:t xml:space="preserve"> allow</w:t>
      </w:r>
      <w:r w:rsidR="002330FA">
        <w:t>s</w:t>
      </w:r>
      <w:r>
        <w:t xml:space="preserv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6F38C2">
      <w:pPr>
        <w:spacing w:line="480" w:lineRule="auto"/>
      </w:pPr>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6F38C2">
      <w:pPr>
        <w:spacing w:line="480" w:lineRule="auto"/>
      </w:pPr>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w:t>
      </w:r>
      <w:r w:rsidR="00C95C69">
        <w:lastRenderedPageBreak/>
        <w:t>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76D16083" w:rsidR="00C95C69" w:rsidRPr="00C95C69" w:rsidRDefault="00CE5E75" w:rsidP="006F38C2">
      <w:pPr>
        <w:spacing w:line="480" w:lineRule="auto"/>
      </w:pPr>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r w:rsidR="008A5D1A">
        <w:t xml:space="preserve">Yellowey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6F38C2">
      <w:pPr>
        <w:spacing w:line="480" w:lineRule="auto"/>
      </w:pPr>
      <w:r>
        <w:t xml:space="preserve">There have been numerous simulation studies evaluating the impact of data </w:t>
      </w:r>
      <w:r w:rsidR="0020329A">
        <w:t xml:space="preserve">quality and quantity </w:t>
      </w:r>
      <w:r>
        <w:t>on the performance of stock assessment methods (e.g. Hilborn</w:t>
      </w:r>
      <w:r w:rsidR="000361A0">
        <w:t>, 1979;</w:t>
      </w:r>
      <w:r>
        <w:t xml:space="preserve"> Chen </w:t>
      </w:r>
      <w:r w:rsidRPr="000361A0">
        <w:rPr>
          <w:i/>
        </w:rPr>
        <w:t>et al.</w:t>
      </w:r>
      <w:r w:rsidR="000361A0">
        <w:t>, 2003;</w:t>
      </w:r>
      <w:r>
        <w:t xml:space="preserve"> Yin and Sampson</w:t>
      </w:r>
      <w:r w:rsidR="000361A0">
        <w:t>, 2004;</w:t>
      </w:r>
      <w:r>
        <w:t xml:space="preserve"> Magnusson and Hilborn</w:t>
      </w:r>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w:t>
      </w:r>
      <w:r w:rsidR="00C95C69">
        <w:lastRenderedPageBreak/>
        <w:t>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spacing w:line="480" w:lineRule="auto"/>
      </w:pPr>
      <w:r w:rsidRPr="00F42611">
        <w:t>Material and Methods</w:t>
      </w:r>
    </w:p>
    <w:p w14:paraId="0A9DF2FF" w14:textId="1E6889D9" w:rsidR="00BD483A" w:rsidRPr="00BD483A" w:rsidRDefault="00F42611" w:rsidP="006F38C2">
      <w:pPr>
        <w:pStyle w:val="Heading2"/>
        <w:spacing w:line="480" w:lineRule="auto"/>
      </w:pPr>
      <w:r>
        <w:t>General approach</w:t>
      </w:r>
    </w:p>
    <w:p w14:paraId="69EFD132" w14:textId="3BF540A5" w:rsidR="003B1204" w:rsidRDefault="006F656A" w:rsidP="006F38C2">
      <w:pPr>
        <w:spacing w:line="480" w:lineRule="auto"/>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ins w:id="5" w:author="Vladlena Gertseva" w:date="2016-08-05T12:55:00Z">
        <w:r w:rsidR="006F38C2">
          <w:t>exhibit very low natural mortality and recruitment compensation (steepness)</w:t>
        </w:r>
      </w:ins>
      <w:ins w:id="6" w:author="Vladlena Gertseva" w:date="2016-08-05T12:56:00Z">
        <w:r w:rsidR="006F38C2">
          <w:t xml:space="preserve"> and, therefore, </w:t>
        </w:r>
      </w:ins>
      <w:r w:rsidR="00715266">
        <w:t>are assumed</w:t>
      </w:r>
      <w:r w:rsidR="00E20DFD">
        <w:t xml:space="preserve"> </w:t>
      </w:r>
      <w:r>
        <w:t xml:space="preserve">to have </w:t>
      </w:r>
      <w:r w:rsidR="00E20DFD">
        <w:t>slow population dynamics</w:t>
      </w:r>
      <w:del w:id="7" w:author="Vladlena Gertseva" w:date="2016-08-05T12:56:00Z">
        <w:r w:rsidR="00E20DFD" w:rsidDel="006F38C2">
          <w:delText xml:space="preserve"> based on</w:delText>
        </w:r>
      </w:del>
      <w:del w:id="8" w:author="Vladlena Gertseva" w:date="2016-08-05T12:55:00Z">
        <w:r w:rsidR="00E20DFD" w:rsidDel="006F38C2">
          <w:delText xml:space="preserve"> very </w:delText>
        </w:r>
        <w:r w:rsidR="00715266" w:rsidDel="006F38C2">
          <w:delText>low natural mortality and recruitment compensation (steepness)</w:delText>
        </w:r>
      </w:del>
      <w:r w:rsidR="00715266">
        <w:t>.</w:t>
      </w:r>
      <w:r w:rsidR="00E20DFD">
        <w:t xml:space="preserve">  </w:t>
      </w:r>
      <w:del w:id="9" w:author="Vladlena Gertseva" w:date="2016-08-05T12:56:00Z">
        <w:r w:rsidR="00BD483A" w:rsidDel="006F38C2">
          <w:delText>However, t</w:delText>
        </w:r>
      </w:del>
      <w:ins w:id="10" w:author="Vladlena Gertseva" w:date="2016-08-05T12:56:00Z">
        <w:r w:rsidR="006F38C2">
          <w:t>T</w:t>
        </w:r>
      </w:ins>
      <w:r w:rsidR="00E20DFD">
        <w:t xml:space="preserve">he operating model was parameterized using </w:t>
      </w:r>
      <w:ins w:id="11" w:author="Vladlena Gertseva" w:date="2016-08-05T12:56:00Z">
        <w:r w:rsidR="006F38C2">
          <w:t xml:space="preserve">a bit </w:t>
        </w:r>
      </w:ins>
      <w:r w:rsidR="00E20DFD">
        <w:t>higher natural mortality and steepness values to allow for shorter recovery periods (&lt; 100 years) for computation</w:t>
      </w:r>
      <w:r w:rsidR="002A050C">
        <w:t>al</w:t>
      </w:r>
      <w:r w:rsidR="00E20DFD">
        <w:t xml:space="preserve"> efficiency while still maintaining the characteristics of a rockfish life history.  </w:t>
      </w:r>
    </w:p>
    <w:p w14:paraId="4AFC047E" w14:textId="3E080D5A" w:rsidR="005D7BD0" w:rsidRDefault="003B1204" w:rsidP="006F38C2">
      <w:pPr>
        <w:spacing w:line="480" w:lineRule="auto"/>
      </w:pPr>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 xml:space="preserve">the potential impacts of time-invariant versus </w:t>
      </w:r>
      <w:ins w:id="12" w:author="Vladlena Gertseva" w:date="2016-08-05T12:57:00Z">
        <w:r w:rsidR="006F38C2">
          <w:t xml:space="preserve">varying in </w:t>
        </w:r>
      </w:ins>
      <w:r>
        <w:t>time</w:t>
      </w:r>
      <w:del w:id="13" w:author="Vladlena Gertseva" w:date="2016-08-05T12:57:00Z">
        <w:r w:rsidDel="006F38C2">
          <w:delText>-variation in</w:delText>
        </w:r>
      </w:del>
      <w:r>
        <w:t xml:space="preserve">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w:t>
      </w:r>
      <w:ins w:id="14" w:author="Vladlena Gertseva" w:date="2016-08-05T12:58:00Z">
        <w:r w:rsidR="006F38C2">
          <w:t xml:space="preserve">single </w:t>
        </w:r>
      </w:ins>
      <w:r w:rsidR="005D7BD0">
        <w:t xml:space="preserve">fixed natural mortality </w:t>
      </w:r>
      <w:r w:rsidR="006F656A">
        <w:t xml:space="preserve">rate over </w:t>
      </w:r>
      <w:ins w:id="15" w:author="Vladlena Gertseva" w:date="2016-08-05T12:58:00Z">
        <w:r w:rsidR="006F38C2">
          <w:t xml:space="preserve">the entire </w:t>
        </w:r>
      </w:ins>
      <w:r>
        <w:t xml:space="preserve">time </w:t>
      </w:r>
      <w:ins w:id="16" w:author="Vladlena Gertseva" w:date="2016-08-05T12:58:00Z">
        <w:r w:rsidR="006F38C2">
          <w:t>period</w:t>
        </w:r>
      </w:ins>
      <w:ins w:id="17" w:author="Vladlena Gertseva" w:date="2016-08-05T13:00:00Z">
        <w:r w:rsidR="006F38C2">
          <w:t>.</w:t>
        </w:r>
      </w:ins>
      <w:ins w:id="18" w:author="Vladlena Gertseva" w:date="2016-08-05T12:58:00Z">
        <w:r w:rsidR="006F38C2">
          <w:t xml:space="preserve"> </w:t>
        </w:r>
      </w:ins>
      <w:del w:id="19" w:author="Vladlena Gertseva" w:date="2016-08-05T13:03:00Z">
        <w:r w:rsidDel="006F38C2">
          <w:delText xml:space="preserve">and a </w:delText>
        </w:r>
      </w:del>
      <w:del w:id="20" w:author="Vladlena Gertseva" w:date="2016-08-05T12:59:00Z">
        <w:r w:rsidDel="006F38C2">
          <w:delText xml:space="preserve">fixed </w:delText>
        </w:r>
      </w:del>
      <w:del w:id="21" w:author="Vladlena Gertseva" w:date="2016-08-05T13:03:00Z">
        <w:r w:rsidDel="006F38C2">
          <w:delText xml:space="preserve">fishery selectivity </w:delText>
        </w:r>
      </w:del>
      <w:del w:id="22" w:author="Vladlena Gertseva" w:date="2016-08-05T12:59:00Z">
        <w:r w:rsidDel="006F38C2">
          <w:delText xml:space="preserve">curve </w:delText>
        </w:r>
      </w:del>
      <w:del w:id="23" w:author="Vladlena Gertseva" w:date="2016-08-05T13:03:00Z">
        <w:r w:rsidDel="006F38C2">
          <w:delText>during the historical</w:delText>
        </w:r>
        <w:r w:rsidR="002A050C" w:rsidDel="006F38C2">
          <w:delText xml:space="preserve"> period</w:delText>
        </w:r>
        <w:r w:rsidDel="006F38C2">
          <w:delText xml:space="preserve">, the overfished period, and after the stock rebuilt </w:delText>
        </w:r>
        <w:r w:rsidR="006F656A" w:rsidDel="006F38C2">
          <w:delText>to target biomass levels</w:delText>
        </w:r>
        <w:r w:rsidR="005D7BD0" w:rsidDel="006F38C2">
          <w:delText xml:space="preserve">.  </w:delText>
        </w:r>
      </w:del>
      <w:r w:rsidR="005D7BD0">
        <w:t xml:space="preserve">The </w:t>
      </w:r>
      <w:ins w:id="24" w:author="Vladlena Gertseva" w:date="2016-08-05T13:00:00Z">
        <w:r w:rsidR="006F38C2">
          <w:t xml:space="preserve">fishery selectivity was assumed </w:t>
        </w:r>
      </w:ins>
      <w:ins w:id="25" w:author="Vladlena Gertseva" w:date="2016-08-05T13:07:00Z">
        <w:r w:rsidR="004C3522">
          <w:t>(</w:t>
        </w:r>
      </w:ins>
      <w:ins w:id="26" w:author="Vladlena Gertseva" w:date="2016-08-05T13:05:00Z">
        <w:r w:rsidR="004C3522">
          <w:t>and fixed</w:t>
        </w:r>
      </w:ins>
      <w:ins w:id="27" w:author="Vladlena Gertseva" w:date="2016-08-05T13:07:00Z">
        <w:r w:rsidR="004C3522">
          <w:t>)</w:t>
        </w:r>
      </w:ins>
      <w:ins w:id="28" w:author="Vladlena Gertseva" w:date="2016-08-05T13:05:00Z">
        <w:r w:rsidR="004C3522">
          <w:t xml:space="preserve"> </w:t>
        </w:r>
      </w:ins>
      <w:ins w:id="29" w:author="Vladlena Gertseva" w:date="2016-08-05T13:00:00Z">
        <w:r w:rsidR="006F38C2">
          <w:t xml:space="preserve">to be asymptotic </w:t>
        </w:r>
      </w:ins>
      <w:ins w:id="30" w:author="Vladlena Gertseva" w:date="2016-08-05T13:01:00Z">
        <w:r w:rsidR="006F38C2">
          <w:t xml:space="preserve">during </w:t>
        </w:r>
      </w:ins>
      <w:r w:rsidR="005D7BD0">
        <w:t>historical period</w:t>
      </w:r>
      <w:ins w:id="31" w:author="Vladlena Gertseva" w:date="2016-08-05T13:04:00Z">
        <w:r w:rsidR="004C3522">
          <w:t xml:space="preserve">, dome-shaped during the </w:t>
        </w:r>
      </w:ins>
      <w:ins w:id="32" w:author="Vladlena Gertseva" w:date="2016-08-05T13:09:00Z">
        <w:r w:rsidR="004C3522">
          <w:lastRenderedPageBreak/>
          <w:t>overfished</w:t>
        </w:r>
      </w:ins>
      <w:ins w:id="33" w:author="Vladlena Gertseva" w:date="2016-08-05T13:04:00Z">
        <w:r w:rsidR="004C3522">
          <w:t xml:space="preserve"> period</w:t>
        </w:r>
      </w:ins>
      <w:ins w:id="34" w:author="Vladlena Gertseva" w:date="2016-08-05T13:05:00Z">
        <w:r w:rsidR="004C3522">
          <w:t>,</w:t>
        </w:r>
      </w:ins>
      <w:ins w:id="35" w:author="Vladlena Gertseva" w:date="2016-08-05T13:04:00Z">
        <w:r w:rsidR="004C3522">
          <w:t xml:space="preserve"> and then again asymptotic after the stock was rebuilt</w:t>
        </w:r>
      </w:ins>
      <w:r w:rsidR="005D7BD0">
        <w:t xml:space="preserve"> </w:t>
      </w:r>
      <w:del w:id="36" w:author="Vladlena Gertseva" w:date="2016-08-05T13:01:00Z">
        <w:r w:rsidR="00733653" w:rsidDel="006F38C2">
          <w:delText>involved</w:delText>
        </w:r>
        <w:r w:rsidR="005D7BD0" w:rsidDel="006F38C2">
          <w:delText xml:space="preserve"> </w:delText>
        </w:r>
      </w:del>
      <w:del w:id="37" w:author="Vladlena Gertseva" w:date="2016-08-05T13:00:00Z">
        <w:r w:rsidR="005D7BD0" w:rsidDel="006F38C2">
          <w:delText xml:space="preserve">asymptotic </w:delText>
        </w:r>
      </w:del>
      <w:del w:id="38" w:author="Vladlena Gertseva" w:date="2016-08-05T13:01:00Z">
        <w:r w:rsidR="005D7BD0" w:rsidDel="006F38C2">
          <w:delText>f</w:delText>
        </w:r>
        <w:r w:rsidDel="006F38C2">
          <w:delText>ishery selectivity</w:delText>
        </w:r>
        <w:r w:rsidR="006F656A" w:rsidDel="006F38C2">
          <w:delText xml:space="preserve"> </w:delText>
        </w:r>
      </w:del>
      <w:r w:rsidR="006F656A">
        <w:t>(Fig. 1</w:t>
      </w:r>
      <w:del w:id="39" w:author="Vladlena Gertseva" w:date="2016-08-05T13:04:00Z">
        <w:r w:rsidR="006F656A" w:rsidDel="004C3522">
          <w:delText>a</w:delText>
        </w:r>
      </w:del>
      <w:r w:rsidR="006F656A">
        <w:t>)</w:t>
      </w:r>
      <w:r w:rsidR="005D7BD0">
        <w:t>.  The simulated stocks were reduced to</w:t>
      </w:r>
      <w:r w:rsidR="00471F66">
        <w:t xml:space="preserve"> an overfished state (below </w:t>
      </w:r>
      <w:r w:rsidR="006F656A">
        <w:t>MSST</w:t>
      </w:r>
      <w:r w:rsidR="005D7BD0">
        <w:t xml:space="preserve">) at the time of the first assessment in year 50.  </w:t>
      </w:r>
      <w:commentRangeStart w:id="40"/>
      <w:r w:rsidR="005D7BD0">
        <w:t xml:space="preserve">Subsequent to the stock being estimated overfished, fishery selectivity </w:t>
      </w:r>
      <w:r>
        <w:t xml:space="preserve">shifted </w:t>
      </w:r>
      <w:r w:rsidR="005D7BD0">
        <w:t xml:space="preserve">to </w:t>
      </w:r>
      <w:r w:rsidR="006F656A">
        <w:t xml:space="preserve">a </w:t>
      </w:r>
      <w:r w:rsidR="005D7BD0">
        <w:t>dome-</w:t>
      </w:r>
      <w:r w:rsidR="005B315D">
        <w:t xml:space="preserve">shaped </w:t>
      </w:r>
      <w:del w:id="41" w:author="Vladlena Gertseva" w:date="2016-08-05T13:05:00Z">
        <w:r w:rsidR="005B315D" w:rsidDel="004C3522">
          <w:delText xml:space="preserve">selectivity </w:delText>
        </w:r>
        <w:r w:rsidR="006F656A" w:rsidDel="004C3522">
          <w:delText>curve</w:delText>
        </w:r>
        <w:r w:rsidR="002A050C" w:rsidDel="004C3522">
          <w:delText xml:space="preserve"> </w:delText>
        </w:r>
      </w:del>
      <w:r w:rsidR="002A050C">
        <w:t>(Fig. 1b)</w:t>
      </w:r>
      <w:r w:rsidR="006F656A">
        <w:t xml:space="preserve"> </w:t>
      </w:r>
      <w:del w:id="42" w:author="Vladlena Gertseva" w:date="2016-08-05T13:06:00Z">
        <w:r w:rsidR="005D7BD0" w:rsidDel="004C3522">
          <w:delText>while</w:delText>
        </w:r>
        <w:r w:rsidDel="004C3522">
          <w:delText xml:space="preserve"> the stock </w:delText>
        </w:r>
        <w:r w:rsidR="005D7BD0" w:rsidDel="004C3522">
          <w:delText xml:space="preserve">rebuilt to the target biomass </w:delText>
        </w:r>
      </w:del>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 </w:t>
      </w:r>
      <w:r w:rsidR="005D7BD0">
        <w:t>The fishery selectivity returned to asymptotic after the stock was estimated to be rebuilt.</w:t>
      </w:r>
      <w:ins w:id="43" w:author="Vladlena Gertseva" w:date="2016-08-05T13:03:00Z">
        <w:r w:rsidR="006F38C2" w:rsidRPr="006F38C2">
          <w:t xml:space="preserve"> </w:t>
        </w:r>
      </w:ins>
      <w:commentRangeEnd w:id="40"/>
      <w:ins w:id="44" w:author="Vladlena Gertseva" w:date="2016-08-05T13:24:00Z">
        <w:r w:rsidR="00767A70">
          <w:rPr>
            <w:rStyle w:val="CommentReference"/>
          </w:rPr>
          <w:commentReference w:id="40"/>
        </w:r>
      </w:ins>
    </w:p>
    <w:p w14:paraId="6AA7D5DA" w14:textId="742920FA" w:rsidR="003B1204" w:rsidRDefault="003B1204" w:rsidP="006F38C2">
      <w:pPr>
        <w:spacing w:line="480" w:lineRule="auto"/>
      </w:pPr>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del w:id="45" w:author="Vladlena Gertseva" w:date="2016-08-05T13:08:00Z">
        <w:r w:rsidR="005B315D" w:rsidDel="004C3522">
          <w:delText xml:space="preserve">selection </w:delText>
        </w:r>
      </w:del>
      <w:ins w:id="46" w:author="Vladlena Gertseva" w:date="2016-08-05T13:08:00Z">
        <w:r w:rsidR="004C3522">
          <w:t>selecti</w:t>
        </w:r>
        <w:r w:rsidR="004C3522">
          <w:t>vity</w:t>
        </w:r>
        <w:r w:rsidR="004C3522">
          <w:t xml:space="preserve"> </w:t>
        </w:r>
      </w:ins>
      <w:r w:rsidR="005B315D">
        <w:t>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 xml:space="preserve">Annual deviations in </w:t>
      </w:r>
      <w:ins w:id="47" w:author="Vladlena Gertseva" w:date="2016-08-05T13:11:00Z">
        <w:r w:rsidR="00D140F3">
          <w:t xml:space="preserve">fishery </w:t>
        </w:r>
      </w:ins>
      <w:r w:rsidR="005B315D">
        <w:t xml:space="preserve">selectivity were applied to two </w:t>
      </w:r>
      <w:del w:id="48" w:author="Vladlena Gertseva" w:date="2016-08-05T13:11:00Z">
        <w:r w:rsidR="005B315D" w:rsidDel="00D140F3">
          <w:delText xml:space="preserve">fishery </w:delText>
        </w:r>
      </w:del>
      <w:r w:rsidR="005B315D">
        <w:t>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w:t>
      </w:r>
      <w:del w:id="49" w:author="Vladlena Gertseva" w:date="2016-08-05T13:10:00Z">
        <w:r w:rsidR="002A050C" w:rsidDel="00D140F3">
          <w:delText xml:space="preserve">fishery </w:delText>
        </w:r>
      </w:del>
      <w:r w:rsidR="002A050C">
        <w:t xml:space="preserve">selectivity </w:t>
      </w:r>
      <w:ins w:id="50" w:author="Vladlena Gertseva" w:date="2016-08-05T13:10:00Z">
        <w:r w:rsidR="00D140F3">
          <w:t xml:space="preserve">curve </w:t>
        </w:r>
      </w:ins>
      <w:r w:rsidR="007D4593">
        <w:t xml:space="preserve">reached </w:t>
      </w:r>
      <w:r w:rsidR="005B315D">
        <w:t xml:space="preserve">maximum </w:t>
      </w:r>
      <w:del w:id="51" w:author="Vladlena Gertseva" w:date="2016-08-05T13:10:00Z">
        <w:r w:rsidR="007D4593" w:rsidDel="00D140F3">
          <w:delText xml:space="preserve">selectivity </w:delText>
        </w:r>
      </w:del>
      <w:r w:rsidR="007D4593">
        <w:t>(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w:t>
      </w:r>
      <w:del w:id="52" w:author="Vladlena Gertseva" w:date="2016-08-05T13:10:00Z">
        <w:r w:rsidR="007D4593" w:rsidDel="00D140F3">
          <w:delText xml:space="preserve">fishery </w:delText>
        </w:r>
      </w:del>
      <w:r w:rsidR="007D4593">
        <w:t xml:space="preserve">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w:t>
      </w:r>
      <w:del w:id="53" w:author="Vladlena Gertseva" w:date="2016-08-05T13:10:00Z">
        <w:r w:rsidR="007D4593" w:rsidDel="00D140F3">
          <w:delText xml:space="preserve">selectivity </w:delText>
        </w:r>
      </w:del>
      <w:ins w:id="54" w:author="Vladlena Gertseva" w:date="2016-08-05T13:10:00Z">
        <w:r w:rsidR="00D140F3">
          <w:t>curve</w:t>
        </w:r>
        <w:r w:rsidR="00D140F3">
          <w:t xml:space="preserve"> </w:t>
        </w:r>
      </w:ins>
      <w:r w:rsidR="007D4593">
        <w:t xml:space="preserve">(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ins w:id="55" w:author="Vladlena Gertseva" w:date="2016-08-05T13:12:00Z">
        <w:r w:rsidR="00D140F3">
          <w:t xml:space="preserve">parameter </w:t>
        </w:r>
      </w:ins>
      <w:r w:rsidR="00F66E4E">
        <w:t>for all years</w:t>
      </w:r>
      <w:r w:rsidR="005B315D">
        <w:t xml:space="preserve"> </w:t>
      </w:r>
      <w:r w:rsidR="00E05B18">
        <w:t>and a standard error of 0.20 was applied for the width at maximum selectivity</w:t>
      </w:r>
      <w:r w:rsidR="007D4593">
        <w:t xml:space="preserve"> </w:t>
      </w:r>
      <w:ins w:id="56" w:author="Vladlena Gertseva" w:date="2016-08-05T13:12:00Z">
        <w:r w:rsidR="00D140F3">
          <w:t xml:space="preserve">parameter </w:t>
        </w:r>
      </w:ins>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del w:id="57" w:author="Vladlena Gertseva" w:date="2016-08-05T13:12:00Z">
        <w:r w:rsidR="00507A01" w:rsidDel="00D140F3">
          <w:delText xml:space="preserve">fishery </w:delText>
        </w:r>
      </w:del>
      <w:r w:rsidR="005A27BD">
        <w:t xml:space="preserve">selectivity </w:t>
      </w:r>
      <w:ins w:id="58" w:author="Vladlena Gertseva" w:date="2016-08-05T13:12:00Z">
        <w:r w:rsidR="00D140F3">
          <w:t xml:space="preserve">curve </w:t>
        </w:r>
      </w:ins>
      <w:r w:rsidR="005A27BD">
        <w:t>was greater than the 50% length at maturity (37cm) within the operating model</w:t>
      </w:r>
      <w:r w:rsidR="00507A01">
        <w:t xml:space="preserve">, and the </w:t>
      </w:r>
      <w:r w:rsidR="004449E2">
        <w:t>width of maximum selectivity</w:t>
      </w:r>
      <w:r w:rsidR="00507A01">
        <w:t xml:space="preserve"> (creating dome-shaped </w:t>
      </w:r>
      <w:del w:id="59" w:author="Vladlena Gertseva" w:date="2016-08-05T13:13:00Z">
        <w:r w:rsidR="00507A01" w:rsidDel="00D140F3">
          <w:delText>selectivity</w:delText>
        </w:r>
      </w:del>
      <w:ins w:id="60" w:author="Vladlena Gertseva" w:date="2016-08-05T13:13:00Z">
        <w:r w:rsidR="00D140F3">
          <w:t>curve</w:t>
        </w:r>
      </w:ins>
      <w:r w:rsidR="00507A01">
        <w:t xml:space="preserve">) </w:t>
      </w:r>
      <w:r w:rsidR="004449E2">
        <w:t xml:space="preserve">was small </w:t>
      </w:r>
      <w:r w:rsidR="00507A01">
        <w:t xml:space="preserve">enough to allow potential detection by the estimation </w:t>
      </w:r>
      <w:r w:rsidR="00507A01">
        <w:lastRenderedPageBreak/>
        <w:t>method</w:t>
      </w:r>
      <w:r w:rsidR="004449E2">
        <w:t xml:space="preserve"> (a detectable portion of the population with reduced selectivity due to dome-shaped </w:t>
      </w:r>
      <w:del w:id="61" w:author="Vladlena Gertseva" w:date="2016-08-05T13:13:00Z">
        <w:r w:rsidR="004449E2" w:rsidDel="00D140F3">
          <w:delText>selectivity</w:delText>
        </w:r>
      </w:del>
      <w:ins w:id="62" w:author="Vladlena Gertseva" w:date="2016-08-05T13:13:00Z">
        <w:r w:rsidR="00D140F3">
          <w:t>curve</w:t>
        </w:r>
      </w:ins>
      <w:r w:rsidR="004449E2">
        <w:t>)</w:t>
      </w:r>
      <w:r w:rsidR="005A27BD">
        <w:t xml:space="preserve">.  </w:t>
      </w:r>
    </w:p>
    <w:p w14:paraId="6464E725" w14:textId="478B1497" w:rsidR="00F42611" w:rsidRDefault="00F42611" w:rsidP="006F38C2">
      <w:pPr>
        <w:spacing w:line="480" w:lineRule="auto"/>
      </w:pPr>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del w:id="63" w:author="Vladlena Gertseva" w:date="2016-08-05T13:13:00Z">
        <w:r w:rsidR="00FA2493" w:rsidDel="00D140F3">
          <w:delText>,</w:delText>
        </w:r>
        <w:r w:rsidR="00F66E4E" w:rsidDel="00D140F3">
          <w:delText xml:space="preserve"> </w:delText>
        </w:r>
      </w:del>
      <w:ins w:id="64" w:author="Vladlena Gertseva" w:date="2016-08-05T13:13:00Z">
        <w:r w:rsidR="00D140F3">
          <w:t>.</w:t>
        </w:r>
        <w:r w:rsidR="00D140F3">
          <w:t xml:space="preserve"> </w:t>
        </w:r>
      </w:ins>
      <w:del w:id="65" w:author="Vladlena Gertseva" w:date="2016-08-05T13:13:00Z">
        <w:r w:rsidR="00F66E4E" w:rsidDel="00D140F3">
          <w:delText>length</w:delText>
        </w:r>
      </w:del>
      <w:ins w:id="66" w:author="Vladlena Gertseva" w:date="2016-08-05T13:13:00Z">
        <w:r w:rsidR="00D140F3">
          <w:t>L</w:t>
        </w:r>
        <w:r w:rsidR="00D140F3">
          <w:t>ength</w:t>
        </w:r>
      </w:ins>
      <w:r w:rsidR="00F66E4E">
        <w:t>- and age-</w:t>
      </w:r>
      <w:r>
        <w:t>composition data were collected fo</w:t>
      </w:r>
      <w:r w:rsidR="00E46678">
        <w:t xml:space="preserve">r selected years, and </w:t>
      </w:r>
      <w:r w:rsidR="009A6DFD">
        <w:t xml:space="preserve">used </w:t>
      </w:r>
      <w:r w:rsidR="00E46678">
        <w:t>by the</w:t>
      </w:r>
      <w:r>
        <w:t xml:space="preserve"> estimation method to </w:t>
      </w:r>
      <w:del w:id="67" w:author="Vladlena Gertseva" w:date="2016-08-05T13:14:00Z">
        <w:r w:rsidDel="00D140F3">
          <w:delText xml:space="preserve">estimate </w:delText>
        </w:r>
      </w:del>
      <w:ins w:id="68" w:author="Vladlena Gertseva" w:date="2016-08-05T13:14:00Z">
        <w:r w:rsidR="00D140F3">
          <w:t>calculate</w:t>
        </w:r>
        <w:r w:rsidR="00D140F3">
          <w:t xml:space="preserve"> </w:t>
        </w:r>
      </w:ins>
      <w:r>
        <w:t xml:space="preserve">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spacing w:line="480" w:lineRule="auto"/>
      </w:pPr>
      <w:r>
        <w:t>The operating model</w:t>
      </w:r>
    </w:p>
    <w:p w14:paraId="593A8CCA" w14:textId="1657F605" w:rsidR="00F42611" w:rsidRDefault="00F42611" w:rsidP="006F38C2">
      <w:pPr>
        <w:spacing w:line="480" w:lineRule="auto"/>
        <w:ind w:firstLine="0"/>
      </w:pPr>
      <w:r>
        <w:t>The numbers-at-age at the start of the year are computed using the equation:</w:t>
      </w:r>
    </w:p>
    <w:p w14:paraId="3638032A" w14:textId="33907895" w:rsidR="00F42611" w:rsidRDefault="00FA2493" w:rsidP="006F38C2">
      <w:pPr>
        <w:pStyle w:val="Equations"/>
        <w:spacing w:line="480" w:lineRule="auto"/>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85pt;height:65.75pt" o:ole="">
            <v:imagedata r:id="rId9" o:title=""/>
          </v:shape>
          <o:OLEObject Type="Embed" ProgID="Equation.DSMT4" ShapeID="_x0000_i1025" DrawAspect="Content" ObjectID="_1532163074" r:id="rId10"/>
        </w:object>
      </w:r>
      <w:r w:rsidR="00F42611">
        <w:tab/>
      </w:r>
      <w:r w:rsidR="00F42611">
        <w:tab/>
      </w:r>
      <w:r w:rsidR="00F42611">
        <w:tab/>
        <w:t>(1)</w:t>
      </w:r>
    </w:p>
    <w:p w14:paraId="57EAD066" w14:textId="4FCEB8DB" w:rsidR="003B1204" w:rsidRDefault="00F42611" w:rsidP="006F38C2">
      <w:pPr>
        <w:spacing w:line="480" w:lineRule="auto"/>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6F38C2">
      <w:pPr>
        <w:spacing w:line="480" w:lineRule="auto"/>
      </w:pPr>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6F38C2">
      <w:pPr>
        <w:pStyle w:val="Equations"/>
        <w:spacing w:line="480" w:lineRule="auto"/>
      </w:pPr>
      <w:r w:rsidRPr="0088414C">
        <w:object w:dxaOrig="2040" w:dyaOrig="420" w14:anchorId="00B9DC9C">
          <v:shape id="_x0000_i1026" type="#_x0000_t75" style="width:102.05pt;height:21.3pt" o:ole="">
            <v:imagedata r:id="rId11" o:title=""/>
          </v:shape>
          <o:OLEObject Type="Embed" ProgID="Equation.DSMT4" ShapeID="_x0000_i1026" DrawAspect="Content" ObjectID="_1532163075" r:id="rId12"/>
        </w:object>
      </w:r>
      <w:r w:rsidR="006B163B">
        <w:t xml:space="preserve"> </w:t>
      </w:r>
      <w:r w:rsidR="006B163B">
        <w:tab/>
      </w:r>
      <w:r w:rsidR="006B163B">
        <w:tab/>
      </w:r>
      <w:r>
        <w:tab/>
      </w:r>
      <w:r>
        <w:tab/>
      </w:r>
      <w:r>
        <w:tab/>
        <w:t>(4)</w:t>
      </w:r>
    </w:p>
    <w:p w14:paraId="4C135019" w14:textId="74E092FF" w:rsidR="0088414C" w:rsidRPr="003760D3" w:rsidRDefault="0088414C" w:rsidP="006F38C2">
      <w:pPr>
        <w:spacing w:line="480" w:lineRule="auto"/>
        <w:ind w:firstLine="0"/>
      </w:pPr>
      <w:r>
        <w:rPr>
          <w:rFonts w:eastAsiaTheme="minorEastAsia"/>
        </w:rPr>
        <w:lastRenderedPageBreak/>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15pt;height:18.15pt" o:ole="">
            <v:imagedata r:id="rId13" o:title=""/>
          </v:shape>
          <o:OLEObject Type="Embed" ProgID="Equation.DSMT4" ShapeID="_x0000_i1027" DrawAspect="Content" ObjectID="_1532163076" r:id="rId14"/>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15pt;height:18.15pt" o:ole="">
            <v:imagedata r:id="rId15" o:title=""/>
          </v:shape>
          <o:OLEObject Type="Embed" ProgID="Equation.DSMT4" ShapeID="_x0000_i1028" DrawAspect="Content" ObjectID="_1532163077" r:id="rId16"/>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spacing w:line="480" w:lineRule="auto"/>
      </w:pPr>
      <w:r w:rsidRPr="0088414C">
        <w:object w:dxaOrig="3720" w:dyaOrig="460" w14:anchorId="5EC41B97">
          <v:shape id="_x0000_i1029" type="#_x0000_t75" style="width:187.2pt;height:22.55pt" o:ole="">
            <v:imagedata r:id="rId17" o:title=""/>
          </v:shape>
          <o:OLEObject Type="Embed" ProgID="Equation.DSMT4" ShapeID="_x0000_i1029" DrawAspect="Content" ObjectID="_1532163078" r:id="rId18"/>
        </w:object>
      </w:r>
      <w:r w:rsidR="006B163B">
        <w:t xml:space="preserve"> </w:t>
      </w:r>
      <w:r w:rsidR="0088414C">
        <w:tab/>
      </w:r>
      <w:r w:rsidR="0088414C">
        <w:tab/>
      </w:r>
      <w:r w:rsidR="0088414C">
        <w:tab/>
      </w:r>
      <w:r w:rsidR="0088414C">
        <w:tab/>
        <w:t>(5)</w:t>
      </w:r>
    </w:p>
    <w:p w14:paraId="64BF4892" w14:textId="3273195D" w:rsidR="0088414C" w:rsidRDefault="0088414C" w:rsidP="006F38C2">
      <w:pPr>
        <w:spacing w:line="480" w:lineRule="auto"/>
        <w:ind w:firstLine="0"/>
      </w:pPr>
      <w:r>
        <w:t xml:space="preserve">where </w:t>
      </w:r>
      <w:r w:rsidR="00394EB8" w:rsidRPr="00394EB8">
        <w:rPr>
          <w:rFonts w:cs="Times New Roman"/>
          <w:position w:val="-10"/>
        </w:rPr>
        <w:object w:dxaOrig="240" w:dyaOrig="260" w14:anchorId="24634D5E">
          <v:shape id="_x0000_i1030" type="#_x0000_t75" style="width:12.5pt;height:12.5pt" o:ole="">
            <v:imagedata r:id="rId19" o:title=""/>
          </v:shape>
          <o:OLEObject Type="Embed" ProgID="Equation.DSMT4" ShapeID="_x0000_i1030" DrawAspect="Content" ObjectID="_1532163079" r:id="rId20"/>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15pt" o:ole="">
            <v:imagedata r:id="rId21" o:title=""/>
          </v:shape>
          <o:OLEObject Type="Embed" ProgID="Equation.DSMT4" ShapeID="_x0000_i1031" DrawAspect="Content" ObjectID="_1532163080" r:id="rId22"/>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pt;height:18.15pt" o:ole="">
            <v:imagedata r:id="rId23" o:title=""/>
          </v:shape>
          <o:OLEObject Type="Embed" ProgID="Equation.DSMT4" ShapeID="_x0000_i1032" DrawAspect="Content" ObjectID="_1532163081" r:id="rId24"/>
        </w:object>
      </w:r>
      <w:r w:rsidR="003B1204">
        <w:t xml:space="preserve"> and </w:t>
      </w:r>
      <w:r w:rsidR="002B169B">
        <w:t xml:space="preserve">hence </w:t>
      </w:r>
      <w:r w:rsidR="003B1204" w:rsidRPr="003B1204">
        <w:rPr>
          <w:position w:val="-12"/>
        </w:rPr>
        <w:object w:dxaOrig="740" w:dyaOrig="380" w14:anchorId="2E001EEC">
          <v:shape id="_x0000_i1033" type="#_x0000_t75" style="width:36.95pt;height:18.15pt" o:ole="">
            <v:imagedata r:id="rId25" o:title=""/>
          </v:shape>
          <o:OLEObject Type="Embed" ProgID="Equation.DSMT4" ShapeID="_x0000_i1033" DrawAspect="Content" ObjectID="_1532163082" r:id="rId26"/>
        </w:object>
      </w:r>
      <w:r w:rsidR="003B1204">
        <w:t xml:space="preserve">. </w:t>
      </w:r>
    </w:p>
    <w:p w14:paraId="1DDE3DAC" w14:textId="1943BEBE" w:rsidR="00F42611" w:rsidRDefault="00F42611" w:rsidP="006F38C2">
      <w:pPr>
        <w:spacing w:line="480" w:lineRule="auto"/>
      </w:pPr>
      <w:r>
        <w:t>The number of age-0 fish is related to spawning biomass according to the Beverton-Holt stock recruitment relationship:</w:t>
      </w:r>
    </w:p>
    <w:p w14:paraId="71F0BA09" w14:textId="03724286" w:rsidR="00F42611" w:rsidRDefault="004C4260" w:rsidP="006F38C2">
      <w:pPr>
        <w:pStyle w:val="Equations"/>
        <w:spacing w:line="480" w:lineRule="auto"/>
      </w:pPr>
      <w:r w:rsidRPr="004B05A0">
        <w:rPr>
          <w:position w:val="-32"/>
        </w:rPr>
        <w:object w:dxaOrig="5280" w:dyaOrig="700" w14:anchorId="5502EE40">
          <v:shape id="_x0000_i1034" type="#_x0000_t75" style="width:264.85pt;height:36.3pt" o:ole="">
            <v:imagedata r:id="rId27" o:title=""/>
          </v:shape>
          <o:OLEObject Type="Embed" ProgID="Equation.DSMT4" ShapeID="_x0000_i1034" DrawAspect="Content" ObjectID="_1532163083" r:id="rId28"/>
        </w:object>
      </w:r>
      <w:r w:rsidR="00F42611">
        <w:t xml:space="preserve"> </w:t>
      </w:r>
      <w:r w:rsidR="00F42611">
        <w:tab/>
      </w:r>
      <w:r w:rsidR="00F42611">
        <w:tab/>
      </w:r>
      <w:r w:rsidR="00F42611">
        <w:tab/>
        <w:t>(2)</w:t>
      </w:r>
    </w:p>
    <w:p w14:paraId="3B1DE135" w14:textId="2DC2B479" w:rsidR="00F42611" w:rsidRDefault="00F42611" w:rsidP="006F38C2">
      <w:pPr>
        <w:spacing w:line="480" w:lineRule="auto"/>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15pt;height:18.15pt" o:ole="">
            <v:imagedata r:id="rId29" o:title=""/>
          </v:shape>
          <o:OLEObject Type="Embed" ProgID="Equation.DSMT4" ShapeID="_x0000_i1035" DrawAspect="Content" ObjectID="_1532163084" r:id="rId30"/>
        </w:object>
      </w:r>
      <w:r>
        <w:t xml:space="preserve"> is the standard deviation of recruitment in log space, and </w:t>
      </w:r>
      <w:r>
        <w:rPr>
          <w:i/>
        </w:rPr>
        <w:t xml:space="preserve">h </w:t>
      </w:r>
      <w:r w:rsidR="00FF0E5A">
        <w:t>is steepness</w:t>
      </w:r>
      <w:r>
        <w:t>.</w:t>
      </w:r>
    </w:p>
    <w:p w14:paraId="0455845A" w14:textId="43A5EBF7" w:rsidR="00F42611" w:rsidRDefault="00F42611" w:rsidP="006F38C2">
      <w:pPr>
        <w:spacing w:line="480" w:lineRule="auto"/>
      </w:pPr>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 xml:space="preserve">data could impact the long-term </w:t>
      </w:r>
      <w:r w:rsidR="008B40FE">
        <w:lastRenderedPageBreak/>
        <w:t>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spacing w:line="480" w:lineRule="auto"/>
      </w:pPr>
      <w:r w:rsidRPr="00DD0A28">
        <w:rPr>
          <w:position w:val="-32"/>
        </w:rPr>
        <w:object w:dxaOrig="3540" w:dyaOrig="720" w14:anchorId="3735E641">
          <v:shape id="_x0000_i1036" type="#_x0000_t75" style="width:177.8pt;height:36.3pt" o:ole="">
            <v:imagedata r:id="rId31" o:title=""/>
          </v:shape>
          <o:OLEObject Type="Embed" ProgID="Equation.DSMT4" ShapeID="_x0000_i1036" DrawAspect="Content" ObjectID="_1532163085" r:id="rId32"/>
        </w:object>
      </w:r>
      <w:r w:rsidR="00FF0E5A">
        <w:t xml:space="preserve"> .</w:t>
      </w:r>
      <w:r w:rsidR="00FF0E5A">
        <w:tab/>
      </w:r>
      <w:r w:rsidR="00F42611">
        <w:tab/>
      </w:r>
      <w:r w:rsidR="00F42611">
        <w:tab/>
      </w:r>
      <w:r w:rsidR="00F42611">
        <w:tab/>
      </w:r>
      <w:r w:rsidR="00F42611">
        <w:tab/>
        <w:t>(3)</w:t>
      </w:r>
    </w:p>
    <w:p w14:paraId="7243214C" w14:textId="361131CE" w:rsidR="00CB3FD1" w:rsidRDefault="00CB3FD1" w:rsidP="006F38C2">
      <w:pPr>
        <w:spacing w:line="480" w:lineRule="auto"/>
      </w:pPr>
      <w:r w:rsidRPr="00151A53">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spacing w:line="480" w:lineRule="auto"/>
      </w:pPr>
      <w:r w:rsidRPr="00E06B66">
        <w:rPr>
          <w:position w:val="-16"/>
        </w:rPr>
        <w:object w:dxaOrig="3280" w:dyaOrig="480" w14:anchorId="00586CD9">
          <v:shape id="_x0000_i1037" type="#_x0000_t75" style="width:165.3pt;height:26.3pt" o:ole="">
            <v:imagedata r:id="rId33" o:title=""/>
          </v:shape>
          <o:OLEObject Type="Embed" ProgID="Equation.DSMT4" ShapeID="_x0000_i1037" DrawAspect="Content" ObjectID="_1532163086" r:id="rId34"/>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6F38C2">
      <w:pPr>
        <w:spacing w:line="480" w:lineRule="auto"/>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65pt;height:18.15pt" o:ole="">
            <v:imagedata r:id="rId35" o:title=""/>
          </v:shape>
          <o:OLEObject Type="Embed" ProgID="Equation.DSMT4" ShapeID="_x0000_i1038" DrawAspect="Content" ObjectID="_1532163087" r:id="rId36"/>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15pt;height:18.15pt" o:ole="">
            <v:imagedata r:id="rId37" o:title=""/>
          </v:shape>
          <o:OLEObject Type="Embed" ProgID="Equation.DSMT4" ShapeID="_x0000_i1039" DrawAspect="Content" ObjectID="_1532163088" r:id="rId38"/>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line="480" w:lineRule="auto"/>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5pt;height:33.8pt" o:ole="">
            <v:imagedata r:id="rId39" o:title=""/>
          </v:shape>
          <o:OLEObject Type="Embed" ProgID="Equation.DSMT4" ShapeID="_x0000_i1040" DrawAspect="Content" ObjectID="_1532163089" r:id="rId4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6F38C2">
      <w:pPr>
        <w:spacing w:line="480" w:lineRule="auto"/>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04B28D5F" w:rsidR="00F42611" w:rsidRPr="009C359A" w:rsidRDefault="00FF0E5A" w:rsidP="006F38C2">
      <w:pPr>
        <w:spacing w:line="480" w:lineRule="auto"/>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ins w:id="69" w:author="Vladlena Gertseva" w:date="2016-08-05T13:28:00Z">
        <w:r w:rsidR="00A66889">
          <w:t xml:space="preserve">shape of the </w:t>
        </w:r>
      </w:ins>
      <w:r w:rsidR="008738EF">
        <w:t xml:space="preserve">selectivity </w:t>
      </w:r>
      <w:ins w:id="70" w:author="Vladlena Gertseva" w:date="2016-08-05T13:28:00Z">
        <w:r w:rsidR="00A66889">
          <w:t xml:space="preserve">curve </w:t>
        </w:r>
      </w:ins>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w:t>
      </w:r>
      <w:r w:rsidR="008738EF">
        <w:lastRenderedPageBreak/>
        <w:t xml:space="preserve">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spacing w:line="480" w:lineRule="auto"/>
      </w:pPr>
      <w:r>
        <w:t>The estimation method</w:t>
      </w:r>
    </w:p>
    <w:p w14:paraId="6DCD1A65" w14:textId="4EC2437B" w:rsidR="00892332" w:rsidRDefault="00F42611" w:rsidP="006F38C2">
      <w:pPr>
        <w:spacing w:line="480" w:lineRule="auto"/>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w:t>
      </w:r>
      <w:r w:rsidR="004969D1">
        <w:rPr>
          <w:rFonts w:eastAsia="Calibri" w:cs="Times New Roman"/>
        </w:rPr>
        <w:t xml:space="preserve">, </w:t>
      </w:r>
      <w:r w:rsidR="00DA2842">
        <w:rPr>
          <w:rFonts w:eastAsia="Calibri" w:cs="Times New Roman"/>
        </w:rPr>
        <w:t>which is used as an indicator of exploitation,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78163642" w:rsidR="00CE5D9C" w:rsidRPr="0051629E" w:rsidRDefault="00845F60" w:rsidP="006F38C2">
      <w:pPr>
        <w:spacing w:line="480" w:lineRule="auto"/>
      </w:pPr>
      <w:r>
        <w:rPr>
          <w:rFonts w:eastAsia="Calibri" w:cs="Times New Roman"/>
        </w:rPr>
        <w:t>Unfished recruitment (</w:t>
      </w:r>
      <w:r w:rsidR="00F42611">
        <w:rPr>
          <w:i/>
        </w:rPr>
        <w:t>R</w:t>
      </w:r>
      <w:r w:rsidR="00F42611">
        <w:rPr>
          <w:i/>
          <w:vertAlign w:val="subscript"/>
        </w:rPr>
        <w:t>0</w:t>
      </w:r>
      <w:r>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t>length-</w:t>
      </w:r>
      <w:r w:rsidR="003760D3">
        <w:t>at</w:t>
      </w:r>
      <w:r>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55pt;height:20.05pt" o:ole="">
            <v:imagedata r:id="rId41" o:title=""/>
          </v:shape>
          <o:OLEObject Type="Embed" ProgID="Equation.DSMT4" ShapeID="_x0000_i1041" DrawAspect="Content" ObjectID="_1532163090" r:id="rId42"/>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harvest control rule</w:t>
      </w:r>
      <w:r w:rsidR="00FE5B0C">
        <w:rPr>
          <w:rFonts w:eastAsia="Calibri" w:cs="Times New Roman"/>
        </w:rPr>
        <w:t xml:space="preserve"> adopted by the Pacific Fishery Management Council (PFMC) for rockfish</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22382BC0" w:rsidR="00C70020" w:rsidRDefault="00C70020" w:rsidP="006F38C2">
      <w:pPr>
        <w:spacing w:line="480" w:lineRule="auto"/>
        <w:rPr>
          <w:rFonts w:eastAsia="Calibri" w:cs="Times New Roman"/>
        </w:rPr>
      </w:pPr>
      <w:r>
        <w:lastRenderedPageBreak/>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DA2842">
        <w:t xml:space="preserve"> target spawner-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21EA2F27" w:rsidR="00046AE3" w:rsidRPr="00C70020" w:rsidRDefault="00046AE3" w:rsidP="006F38C2">
      <w:pPr>
        <w:spacing w:line="480" w:lineRule="auto"/>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biomass</w:t>
      </w:r>
      <w:r w:rsidR="00030726">
        <w:rPr>
          <w:rFonts w:eastAsia="Calibri" w:cs="Times New Roman"/>
        </w:rPr>
        <w:t xml:space="preserve"> (</w:t>
      </w:r>
      <w:r w:rsidR="00030726">
        <w:t>see Wetzel and Punt, 2016 for additional details on PFMC rebuilding plans)</w:t>
      </w:r>
      <w:r w:rsidR="00755CA5">
        <w:rPr>
          <w:rFonts w:eastAsia="Calibri" w:cs="Times New Roman"/>
        </w:rPr>
        <w:t xml:space="preserve">. </w:t>
      </w:r>
    </w:p>
    <w:p w14:paraId="02F2D888" w14:textId="77777777" w:rsidR="004D3650" w:rsidRDefault="004D3650" w:rsidP="006F38C2">
      <w:pPr>
        <w:pStyle w:val="Heading2"/>
        <w:spacing w:line="480" w:lineRule="auto"/>
      </w:pPr>
      <w:r>
        <w:t>Data scenarios</w:t>
      </w:r>
    </w:p>
    <w:p w14:paraId="748C2A74" w14:textId="4BAACC6E" w:rsidR="00261232" w:rsidRDefault="004D3650" w:rsidP="006F38C2">
      <w:pPr>
        <w:spacing w:line="480" w:lineRule="auto"/>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ins w:id="71" w:author="Vladlena Gertseva" w:date="2016-08-08T11:31:00Z">
        <w:r w:rsidR="0007766D">
          <w:t xml:space="preserve">, like </w:t>
        </w:r>
      </w:ins>
      <w:ins w:id="72" w:author="Vladlena Gertseva" w:date="2016-08-08T11:32:00Z">
        <w:r w:rsidR="0007766D">
          <w:t>yelloweye rockfish,</w:t>
        </w:r>
      </w:ins>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w:t>
      </w:r>
      <w:r w:rsidR="00261232">
        <w:lastRenderedPageBreak/>
        <w:t>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6F38C2">
      <w:pPr>
        <w:spacing w:line="480" w:lineRule="auto"/>
      </w:pPr>
      <w:r>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7727380E" w:rsidR="008738EF" w:rsidRDefault="009E27EB" w:rsidP="006F38C2">
      <w:pPr>
        <w:spacing w:line="480" w:lineRule="auto"/>
      </w:pPr>
      <w:del w:id="73" w:author="Vladlena Gertseva" w:date="2016-08-08T11:36:00Z">
        <w:r w:rsidDel="0007766D">
          <w:delText>T</w:delText>
        </w:r>
        <w:r w:rsidR="008738EF" w:rsidDel="0007766D">
          <w:delText xml:space="preserve">he operating model applied a shift from asymptotic to dome-shaped </w:delText>
        </w:r>
        <w:r w:rsidDel="0007766D">
          <w:delText xml:space="preserve">fishery </w:delText>
        </w:r>
        <w:r w:rsidR="008738EF" w:rsidDel="0007766D">
          <w:delText xml:space="preserve">selectivity </w:delText>
        </w:r>
        <w:r w:rsidDel="0007766D">
          <w:delText>when the stock was</w:delText>
        </w:r>
        <w:r w:rsidR="00096542" w:rsidDel="0007766D">
          <w:delText xml:space="preserve"> estimated overfished that continued until the stock rebuilt to the target biomass</w:delText>
        </w:r>
        <w:r w:rsidR="008738EF" w:rsidDel="0007766D">
          <w:delText xml:space="preserve">.  </w:delText>
        </w:r>
      </w:del>
      <w:r w:rsidR="008738EF">
        <w:t xml:space="preserve">The estimation method in the full and reduced data scenarios were allowed to estimate a </w:t>
      </w:r>
      <w:del w:id="74" w:author="Vladlena Gertseva" w:date="2016-08-08T11:36:00Z">
        <w:r w:rsidR="008738EF" w:rsidDel="0007766D">
          <w:delText xml:space="preserve">potential </w:delText>
        </w:r>
      </w:del>
      <w:r w:rsidR="008738EF">
        <w:t xml:space="preserve">change in selectivity </w:t>
      </w:r>
      <w:ins w:id="75" w:author="Vladlena Gertseva" w:date="2016-08-08T11:39:00Z">
        <w:r w:rsidR="0007766D">
          <w:t xml:space="preserve">from asymptotic to dome-shaped </w:t>
        </w:r>
      </w:ins>
      <w:r w:rsidR="008738EF">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rsidR="008738EF">
        <w:t>However, the eliminated data scenario was forced to assume const</w:t>
      </w:r>
      <w:r w:rsidR="008A71A3">
        <w:t>ant asymptotic selectivity over</w:t>
      </w:r>
      <w:r>
        <w:t xml:space="preserve"> </w:t>
      </w:r>
      <w:r w:rsidR="008738EF">
        <w:t xml:space="preserve">all years because no fishery composition data were available to detect </w:t>
      </w:r>
      <w:r w:rsidR="00D53254">
        <w:t>a potential shift in</w:t>
      </w:r>
      <w:r w:rsidR="00B669B2">
        <w:t xml:space="preserve"> selectivity</w:t>
      </w:r>
      <w:r w:rsidR="008738EF">
        <w:t>.</w:t>
      </w:r>
    </w:p>
    <w:p w14:paraId="2A843F01" w14:textId="77777777" w:rsidR="00F42611" w:rsidRDefault="00F42611" w:rsidP="006F38C2">
      <w:pPr>
        <w:pStyle w:val="Heading2"/>
        <w:spacing w:line="480" w:lineRule="auto"/>
      </w:pPr>
      <w:r>
        <w:t>Performance measures</w:t>
      </w:r>
    </w:p>
    <w:p w14:paraId="163757A3" w14:textId="7D90594B" w:rsidR="00914317" w:rsidRDefault="00914317" w:rsidP="006F38C2">
      <w:pPr>
        <w:spacing w:line="480" w:lineRule="auto"/>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6F38C2">
      <w:pPr>
        <w:pStyle w:val="ListParagraph"/>
        <w:numPr>
          <w:ilvl w:val="0"/>
          <w:numId w:val="1"/>
        </w:numPr>
        <w:spacing w:line="480" w:lineRule="auto"/>
      </w:pPr>
      <w:r>
        <w:lastRenderedPageBreak/>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spacing w:line="480" w:lineRule="auto"/>
      </w:pPr>
      <w:r w:rsidRPr="00914317">
        <w:rPr>
          <w:position w:val="-24"/>
        </w:rPr>
        <w:object w:dxaOrig="1200" w:dyaOrig="620" w14:anchorId="2F7367E0">
          <v:shape id="_x0000_i1042" type="#_x0000_t75" style="width:59.5pt;height:30.7pt" o:ole="">
            <v:imagedata r:id="rId43" o:title=""/>
          </v:shape>
          <o:OLEObject Type="Embed" ProgID="Equation.DSMT4" ShapeID="_x0000_i1042" DrawAspect="Content" ObjectID="_1532163091" r:id="rId44"/>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6F38C2">
      <w:pPr>
        <w:pStyle w:val="ListParagraph"/>
        <w:spacing w:line="480" w:lineRule="auto"/>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6F38C2">
      <w:pPr>
        <w:pStyle w:val="ListParagraph"/>
        <w:numPr>
          <w:ilvl w:val="0"/>
          <w:numId w:val="1"/>
        </w:numPr>
        <w:spacing w:line="480" w:lineRule="auto"/>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spacing w:line="480" w:lineRule="auto"/>
      </w:pPr>
      <w:r w:rsidRPr="00914317">
        <w:rPr>
          <w:position w:val="-32"/>
        </w:rPr>
        <w:object w:dxaOrig="2799" w:dyaOrig="840" w14:anchorId="7981D0DE">
          <v:shape id="_x0000_i1043" type="#_x0000_t75" style="width:140.25pt;height:41.95pt" o:ole="">
            <v:imagedata r:id="rId45" o:title=""/>
          </v:shape>
          <o:OLEObject Type="Embed" ProgID="Equation.DSMT4" ShapeID="_x0000_i1043" DrawAspect="Content" ObjectID="_1532163092" r:id="rId46"/>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6F38C2">
      <w:pPr>
        <w:spacing w:line="480" w:lineRule="auto"/>
      </w:pPr>
      <w:r>
        <w:tab/>
        <w:t xml:space="preserve">where </w:t>
      </w:r>
      <w:r>
        <w:rPr>
          <w:i/>
        </w:rPr>
        <w:t>N</w:t>
      </w:r>
      <w:r>
        <w:t xml:space="preserve"> is the number of simulations (</w:t>
      </w:r>
      <w:r>
        <w:rPr>
          <w:i/>
        </w:rPr>
        <w:t>N</w:t>
      </w:r>
      <w:r>
        <w:t xml:space="preserve"> = 100).</w:t>
      </w:r>
    </w:p>
    <w:p w14:paraId="21DEC718" w14:textId="13AE2605" w:rsidR="00F45950" w:rsidRDefault="00E70B9A" w:rsidP="006F38C2">
      <w:pPr>
        <w:numPr>
          <w:ilvl w:val="0"/>
          <w:numId w:val="1"/>
        </w:numPr>
        <w:spacing w:after="200" w:line="480" w:lineRule="auto"/>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6F38C2">
      <w:pPr>
        <w:numPr>
          <w:ilvl w:val="0"/>
          <w:numId w:val="1"/>
        </w:numPr>
        <w:spacing w:after="200" w:line="480" w:lineRule="auto"/>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6F38C2">
      <w:pPr>
        <w:spacing w:before="120" w:after="120" w:line="480" w:lineRule="auto"/>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6F38C2">
      <w:pPr>
        <w:spacing w:line="480" w:lineRule="auto"/>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spacing w:line="480" w:lineRule="auto"/>
      </w:pPr>
      <w:r w:rsidRPr="00E43C22">
        <w:t>Results</w:t>
      </w:r>
    </w:p>
    <w:p w14:paraId="65A4CB04" w14:textId="3EBBC2DD" w:rsidR="00906899" w:rsidRDefault="00906899" w:rsidP="006F38C2">
      <w:pPr>
        <w:pStyle w:val="Heading2"/>
        <w:spacing w:line="480" w:lineRule="auto"/>
      </w:pPr>
      <w:r>
        <w:t>Assessment performance with time-invariant parameters</w:t>
      </w:r>
    </w:p>
    <w:p w14:paraId="665314BF" w14:textId="62805582" w:rsidR="00692EA3" w:rsidRDefault="008715D5" w:rsidP="006F38C2">
      <w:pPr>
        <w:spacing w:line="480" w:lineRule="auto"/>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w:t>
      </w:r>
      <w:r w:rsidR="00395200">
        <w:lastRenderedPageBreak/>
        <w:t xml:space="preserve">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C321EE">
        <w:t xml:space="preserve">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C1029F">
        <w:t xml:space="preserve"> in median term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5E31EE">
        <w:t xml:space="preserve"> (the eliminated data scenario, in the absence of new data during rebuilding, projected stocks based on the historical data </w:t>
      </w:r>
      <w:r w:rsidR="00942875">
        <w:t xml:space="preserve">and new catches </w:t>
      </w:r>
      <w:r w:rsidR="005E31EE">
        <w:t>until rebuilt, at which time data collected resumed allowing the estimation method estimating population status)</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2724E038" w:rsidR="00296CB9" w:rsidRDefault="00692EA3" w:rsidP="006F38C2">
      <w:pPr>
        <w:spacing w:line="480" w:lineRule="auto"/>
      </w:pPr>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942875">
        <w:t xml:space="preserve">showed minimal </w:t>
      </w:r>
      <w:r w:rsidR="00FB4A4C">
        <w:t>improve</w:t>
      </w:r>
      <w:r w:rsidR="00603025">
        <w:t>ment</w:t>
      </w:r>
      <w:r w:rsidR="00FB4A4C">
        <w:t xml:space="preserve"> over the management period as stock</w:t>
      </w:r>
      <w:r w:rsidR="00096542">
        <w:t>s</w:t>
      </w:r>
      <w:r w:rsidR="00FB4A4C">
        <w:t xml:space="preserve"> began to be </w:t>
      </w:r>
      <w:r w:rsidR="00FB4A4C">
        <w:lastRenderedPageBreak/>
        <w:t xml:space="preserve">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6F38C2">
      <w:pPr>
        <w:spacing w:line="480" w:lineRule="auto"/>
      </w:pPr>
      <w:r>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6F38C2">
      <w:pPr>
        <w:spacing w:line="480" w:lineRule="auto"/>
      </w:pPr>
      <w:r>
        <w:t xml:space="preserve">The estimates of steepness varied across data scenarios.  The full data scenario resulted in median unbiased estimates by the end of the management period (Fig. 7a).  In contrast, the </w:t>
      </w:r>
      <w:r w:rsidR="00902951">
        <w:lastRenderedPageBreak/>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419580" w:rsidR="00DA6237" w:rsidRDefault="002B4F81" w:rsidP="006F38C2">
      <w:pPr>
        <w:spacing w:line="480" w:lineRule="auto"/>
      </w:pPr>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6F38C2">
      <w:pPr>
        <w:spacing w:line="480" w:lineRule="auto"/>
      </w:pPr>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lastRenderedPageBreak/>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4046C530" w:rsidR="00395FCD" w:rsidRDefault="00DA2842" w:rsidP="006F38C2">
      <w:pPr>
        <w:spacing w:line="480" w:lineRule="auto"/>
      </w:pPr>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estimates </w:t>
      </w:r>
      <w:r w:rsidR="00A76FAF">
        <w:t>generally equal to the true value in median terms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6F38C2">
      <w:pPr>
        <w:pStyle w:val="Heading2"/>
        <w:spacing w:line="480" w:lineRule="auto"/>
      </w:pPr>
      <w:r>
        <w:t>The impact of time-varying parameters</w:t>
      </w:r>
    </w:p>
    <w:p w14:paraId="1BDF7531" w14:textId="68A1A9E3" w:rsidR="001904E0" w:rsidRDefault="002F7CBD" w:rsidP="006F38C2">
      <w:pPr>
        <w:spacing w:line="480" w:lineRule="auto"/>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w:t>
      </w:r>
      <w:r>
        <w:lastRenderedPageBreak/>
        <w:t xml:space="preserve">The </w:t>
      </w:r>
      <w:r w:rsidR="00BF6978">
        <w:t xml:space="preserve">among-simulation </w:t>
      </w:r>
      <w:r>
        <w:t xml:space="preserve">variance </w:t>
      </w:r>
      <w:r w:rsidR="00BF6978">
        <w:t xml:space="preserve">in </w:t>
      </w:r>
      <w:r w:rsidR="00D61482">
        <w:t xml:space="preserve">errors of </w:t>
      </w:r>
      <w:r w:rsidR="00BF6978">
        <w:t xml:space="preserve">estimates of </w:t>
      </w:r>
      <w:r>
        <w:t>spawning biomass decreased markedly 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6F38C2">
      <w:pPr>
        <w:spacing w:line="480" w:lineRule="auto"/>
      </w:pPr>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6F38C2">
      <w:pPr>
        <w:spacing w:line="480" w:lineRule="auto"/>
      </w:pPr>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lastRenderedPageBreak/>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6F38C2">
      <w:pPr>
        <w:spacing w:line="480" w:lineRule="auto"/>
      </w:pPr>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6F38C2">
      <w:pPr>
        <w:spacing w:line="480" w:lineRule="auto"/>
      </w:pPr>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6F38C2">
      <w:pPr>
        <w:spacing w:line="480" w:lineRule="auto"/>
      </w:pPr>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6F38C2">
      <w:pPr>
        <w:pStyle w:val="Heading1"/>
        <w:spacing w:line="480" w:lineRule="auto"/>
      </w:pPr>
      <w:r>
        <w:lastRenderedPageBreak/>
        <w:t>Discussion</w:t>
      </w:r>
    </w:p>
    <w:p w14:paraId="1E271449" w14:textId="34D01540" w:rsidR="00657831" w:rsidRDefault="009E56CA" w:rsidP="006F38C2">
      <w:pPr>
        <w:spacing w:line="480" w:lineRule="auto"/>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w:t>
      </w:r>
      <w:ins w:id="76" w:author="Vladlena Gertseva" w:date="2016-08-08T11:49:00Z">
        <w:r w:rsidR="0033626A">
          <w:t xml:space="preserve">shape of </w:t>
        </w:r>
      </w:ins>
      <w:r w:rsidR="00670AD4">
        <w:t xml:space="preserve">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w:t>
      </w:r>
      <w:del w:id="77" w:author="Vladlena Gertseva" w:date="2016-08-08T11:51:00Z">
        <w:r w:rsidR="00657831" w:rsidDel="0033626A">
          <w:delText>being observed in</w:delText>
        </w:r>
      </w:del>
      <w:ins w:id="78" w:author="Vladlena Gertseva" w:date="2016-08-08T11:51:00Z">
        <w:r w:rsidR="0033626A">
          <w:t>recruitment to</w:t>
        </w:r>
      </w:ins>
      <w:r w:rsidR="00657831">
        <w:t xml:space="preserve">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w:t>
      </w:r>
      <w:ins w:id="79" w:author="Vladlena Gertseva" w:date="2016-08-08T11:52:00Z">
        <w:r w:rsidR="0033626A">
          <w:t xml:space="preserve">to population </w:t>
        </w:r>
      </w:ins>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6F38C2">
      <w:pPr>
        <w:spacing w:line="480" w:lineRule="auto"/>
      </w:pPr>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 xml:space="preserve">would like to </w:t>
      </w:r>
      <w:r w:rsidR="00DE5A45">
        <w:lastRenderedPageBreak/>
        <w:t>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188E6EB1" w:rsidR="009E56CA" w:rsidRDefault="00761F3B" w:rsidP="006F38C2">
      <w:pPr>
        <w:spacing w:line="480" w:lineRule="auto"/>
      </w:pPr>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ins w:id="80" w:author="Vladlena Gertseva" w:date="2016-08-08T11:54:00Z">
        <w:r w:rsidR="00673D76">
          <w:t xml:space="preserve">scenario in </w:t>
        </w:r>
      </w:ins>
      <w:ins w:id="81" w:author="Vladlena Gertseva" w:date="2016-08-08T11:55:00Z">
        <w:r w:rsidR="00673D76">
          <w:t>stock</w:t>
        </w:r>
      </w:ins>
      <w:ins w:id="82" w:author="Vladlena Gertseva" w:date="2016-08-08T11:54:00Z">
        <w:r w:rsidR="00673D76">
          <w:t xml:space="preserve"> size </w:t>
        </w:r>
      </w:ins>
      <w:r w:rsidR="00591C70">
        <w:t xml:space="preserve">with limited data </w:t>
      </w:r>
      <w:r w:rsidR="00591C70">
        <w:lastRenderedPageBreak/>
        <w:t xml:space="preserve">may not </w:t>
      </w:r>
      <w:r w:rsidR="007059F3">
        <w:t>be adequate to correctly estimate steepness, but the inclusion of even limited data can</w:t>
      </w:r>
      <w:r w:rsidR="00F72A9A">
        <w:t>,</w:t>
      </w:r>
      <w:r w:rsidR="007059F3">
        <w:t xml:space="preserve"> </w:t>
      </w:r>
      <w:r w:rsidR="0071587B">
        <w:t xml:space="preserve">with contrast in stock </w:t>
      </w:r>
      <w:del w:id="83" w:author="Vladlena Gertseva" w:date="2016-08-08T11:58:00Z">
        <w:r w:rsidR="0071587B" w:rsidDel="00673D76">
          <w:delText>size</w:delText>
        </w:r>
      </w:del>
      <w:ins w:id="84" w:author="Vladlena Gertseva" w:date="2016-08-08T11:56:00Z">
        <w:r w:rsidR="00673D76">
          <w:t>dynamics</w:t>
        </w:r>
      </w:ins>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6F38C2">
      <w:pPr>
        <w:spacing w:line="480" w:lineRule="auto"/>
      </w:pPr>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16237513" w:rsidR="004A043E" w:rsidRDefault="00361A97" w:rsidP="006F38C2">
      <w:pPr>
        <w:spacing w:line="480" w:lineRule="auto"/>
      </w:pPr>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w:t>
      </w:r>
      <w:bookmarkStart w:id="85" w:name="_GoBack"/>
      <w:bookmarkEnd w:id="85"/>
      <w:r w:rsidR="004449E2">
        <w:lastRenderedPageBreak/>
        <w:t>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p>
    <w:p w14:paraId="3333362C" w14:textId="7AA3CB36" w:rsidR="00E019C1" w:rsidRDefault="00653CFF" w:rsidP="006F38C2">
      <w:pPr>
        <w:spacing w:line="480" w:lineRule="auto"/>
      </w:pPr>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potential 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xml:space="preserve">, 2014).  Additionally, long-term varying </w:t>
      </w:r>
      <w:r w:rsidR="00E2227C">
        <w:lastRenderedPageBreak/>
        <w:t>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spacing w:line="480" w:lineRule="auto"/>
      </w:pPr>
      <w:r>
        <w:t>Acknowledgements</w:t>
      </w:r>
    </w:p>
    <w:p w14:paraId="534FB088" w14:textId="7FDFEDDD" w:rsidR="002A15E3" w:rsidRPr="00314AE9" w:rsidRDefault="00E019C1" w:rsidP="006F38C2">
      <w:pPr>
        <w:spacing w:line="480" w:lineRule="auto"/>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6F38C2">
      <w:pPr>
        <w:pStyle w:val="Heading1"/>
        <w:spacing w:line="480" w:lineRule="auto"/>
      </w:pPr>
      <w:r>
        <w:lastRenderedPageBreak/>
        <w:t>References</w:t>
      </w:r>
    </w:p>
    <w:p w14:paraId="2DBEADD3" w14:textId="27C57ED2" w:rsidR="002A15E3" w:rsidRPr="00030726" w:rsidRDefault="002A15E3" w:rsidP="006F38C2">
      <w:pPr>
        <w:pStyle w:val="References"/>
        <w:spacing w:line="480" w:lineRule="auto"/>
      </w:pPr>
      <w:r w:rsidRPr="00030726">
        <w:t xml:space="preserve">Chen, Y., Chen, L., </w:t>
      </w:r>
      <w:r w:rsidR="00AB7725" w:rsidRPr="00030726">
        <w:t>and K.I. Stergiou</w:t>
      </w:r>
      <w:r w:rsidRPr="00030726">
        <w:t>. 2003. Impacts of data quantity on fisheries s</w:t>
      </w:r>
      <w:r w:rsidR="00DE0025" w:rsidRPr="00030726">
        <w:t>tock assessment. Aquat. Sci. 65:</w:t>
      </w:r>
      <w:r w:rsidRPr="00030726">
        <w:t xml:space="preserve"> 92-98.</w:t>
      </w:r>
    </w:p>
    <w:p w14:paraId="7837AB0F" w14:textId="20450A6C" w:rsidR="007A0568" w:rsidRPr="00030726" w:rsidRDefault="007A0568" w:rsidP="006F38C2">
      <w:pPr>
        <w:pStyle w:val="References"/>
        <w:spacing w:line="480" w:lineRule="auto"/>
      </w:pPr>
      <w:r w:rsidRPr="00030726">
        <w:t xml:space="preserve">Conn, P.B., Williams, E.H., </w:t>
      </w:r>
      <w:r w:rsidR="00AB7725" w:rsidRPr="00030726">
        <w:t xml:space="preserve">and K.W. </w:t>
      </w:r>
      <w:r w:rsidRPr="00030726">
        <w:t>S</w:t>
      </w:r>
      <w:r w:rsidR="00AB7725" w:rsidRPr="00030726">
        <w:t>hertzer</w:t>
      </w:r>
      <w:r w:rsidRPr="00030726">
        <w:t>. 2010. When can we reliably estimate the productivity of fish stocks? Can. J. Fish. Aquat. Sci. 67: 511-523.</w:t>
      </w:r>
    </w:p>
    <w:p w14:paraId="154EA0C1" w14:textId="73F884EE" w:rsidR="000C3DB9" w:rsidRPr="00030726" w:rsidRDefault="000C3DB9" w:rsidP="006F38C2">
      <w:pPr>
        <w:pStyle w:val="References"/>
        <w:spacing w:line="480" w:lineRule="auto"/>
      </w:pPr>
      <w:r w:rsidRPr="00030726">
        <w:t>Hilborn, R. 1979. Comparison of fisheries control systems that utilize catch and effort data. J. Fish. Res. Board. Can. 36: 1477-1489.</w:t>
      </w:r>
    </w:p>
    <w:p w14:paraId="3978E7B3" w14:textId="688E4EBA" w:rsidR="005834C1" w:rsidRPr="00030726" w:rsidRDefault="005834C1" w:rsidP="006F38C2">
      <w:pPr>
        <w:pStyle w:val="References"/>
        <w:spacing w:line="480" w:lineRule="auto"/>
      </w:pPr>
      <w:r w:rsidRPr="00030726">
        <w:t xml:space="preserve">Hixon, M.A., Johnson, D.W., </w:t>
      </w:r>
      <w:r w:rsidR="00AB7725" w:rsidRPr="00030726">
        <w:t>and S.M. Sogard</w:t>
      </w:r>
      <w:r w:rsidRPr="00030726">
        <w:t>. 2014. BOFFFs: on the importance of conserving old-growth age structure in fishery populations. ICES J. Mar. Sci. 71: 2171-2185.</w:t>
      </w:r>
    </w:p>
    <w:p w14:paraId="4D76F077" w14:textId="200D54C6" w:rsidR="005834C1" w:rsidRPr="00030726" w:rsidRDefault="005834C1" w:rsidP="006F38C2">
      <w:pPr>
        <w:pStyle w:val="References"/>
        <w:spacing w:line="480" w:lineRule="auto"/>
      </w:pPr>
      <w:r w:rsidRPr="00030726">
        <w:t xml:space="preserve">Hollowed, A. B., Barange, M., Ito, S., Kim, S., Loeng, H., and </w:t>
      </w:r>
      <w:r w:rsidR="00AB7725" w:rsidRPr="00030726">
        <w:t>M.A. Peck</w:t>
      </w:r>
      <w:r w:rsidRPr="00030726">
        <w:t xml:space="preserve">. 2011. Effects of climate change on fish and fisheries: forecasting impacts, assessing ecosystem responses, and evaluating management strategies. </w:t>
      </w:r>
      <w:r w:rsidR="00AB7725" w:rsidRPr="00030726">
        <w:t>ICES J. Mar. Sci.</w:t>
      </w:r>
      <w:r w:rsidRPr="00030726">
        <w:t xml:space="preserve"> 68: 984–985.</w:t>
      </w:r>
    </w:p>
    <w:p w14:paraId="66F3E117" w14:textId="6B76D2E3" w:rsidR="005834C1" w:rsidRPr="00030726" w:rsidRDefault="005834C1" w:rsidP="006F38C2">
      <w:pPr>
        <w:pStyle w:val="References"/>
        <w:spacing w:line="480" w:lineRule="auto"/>
      </w:pPr>
      <w:r w:rsidRPr="00030726">
        <w:t xml:space="preserve">Ianelli, J. N., Hollowed, A. B., Haynie, A. C., Muter, F. J., and </w:t>
      </w:r>
      <w:r w:rsidR="00AB7725" w:rsidRPr="00030726">
        <w:t>N.A. Bond</w:t>
      </w:r>
      <w:r w:rsidRPr="00030726">
        <w:t>. 2011. Evaluating management strategies for eastern Bering Sea walleye pollock (Theragra chalcogramma) in a changing environment.</w:t>
      </w:r>
      <w:r w:rsidR="00AB7725" w:rsidRPr="00030726">
        <w:t xml:space="preserve"> ICES J. Mar. Sci. </w:t>
      </w:r>
      <w:r w:rsidRPr="00030726">
        <w:t>68: 1297–1304.</w:t>
      </w:r>
    </w:p>
    <w:p w14:paraId="3CEBD421" w14:textId="5AA39FBB" w:rsidR="000873DC" w:rsidRPr="00030726" w:rsidRDefault="000873DC" w:rsidP="006F38C2">
      <w:pPr>
        <w:pStyle w:val="References"/>
        <w:spacing w:line="480" w:lineRule="auto"/>
      </w:pPr>
      <w:r w:rsidRPr="00030726">
        <w:t xml:space="preserve">Johnson, K.F., Monnahan, C.C., McGilliard, C.R., Vert-pre, K.A., Anderson, S.C., Cunningham, C.J., Hurtado-Ferro, F., Licandeo, R.R., Muradian, M.L., Ono, K., Szuwalski, C.S., Valero, J.L., Whitten, A.R., </w:t>
      </w:r>
      <w:r w:rsidR="00AB7725" w:rsidRPr="00030726">
        <w:t>and A.E. Punt</w:t>
      </w:r>
      <w:r w:rsidRPr="00030726">
        <w:t>. 2014. Time-varying natural mortality in fisheries stock assessment models: identifying a default approach. ICES</w:t>
      </w:r>
      <w:r w:rsidR="007A4BF3" w:rsidRPr="00030726">
        <w:t xml:space="preserve"> J. Mar. Sci. 72: 137-150.</w:t>
      </w:r>
    </w:p>
    <w:p w14:paraId="7E33B0CB" w14:textId="34B8DEC9" w:rsidR="005834C1" w:rsidRPr="00030726" w:rsidRDefault="005834C1" w:rsidP="006F38C2">
      <w:pPr>
        <w:pStyle w:val="References"/>
        <w:spacing w:line="480" w:lineRule="auto"/>
      </w:pPr>
      <w:r w:rsidRPr="00030726">
        <w:lastRenderedPageBreak/>
        <w:t xml:space="preserve">Legault, C. M., and </w:t>
      </w:r>
      <w:r w:rsidR="00AB7725" w:rsidRPr="00030726">
        <w:t>M.C. Palmer</w:t>
      </w:r>
      <w:r w:rsidRPr="00030726">
        <w:t xml:space="preserve">. 2015. In what direction should the fishing mortality target change when natural mortality increases within an assessment? </w:t>
      </w:r>
      <w:r w:rsidR="00AB7725" w:rsidRPr="00030726">
        <w:t xml:space="preserve">Can. J. Fish. Aquat. Sci. </w:t>
      </w:r>
      <w:r w:rsidRPr="00030726">
        <w:t>73: 349–357.</w:t>
      </w:r>
    </w:p>
    <w:p w14:paraId="575542A5" w14:textId="5C3927E6" w:rsidR="002A15E3" w:rsidRPr="00030726" w:rsidRDefault="002A15E3" w:rsidP="006F38C2">
      <w:pPr>
        <w:pStyle w:val="References"/>
        <w:spacing w:line="480" w:lineRule="auto"/>
      </w:pPr>
      <w:r w:rsidRPr="00030726">
        <w:t xml:space="preserve">Lee, H.H., Maunder, </w:t>
      </w:r>
      <w:r w:rsidR="007A0568" w:rsidRPr="00030726">
        <w:t xml:space="preserve">M.N., Piner, K.R., </w:t>
      </w:r>
      <w:r w:rsidR="00AB7725" w:rsidRPr="00030726">
        <w:t>and R.D. Methot</w:t>
      </w:r>
      <w:r w:rsidR="007A0568" w:rsidRPr="00030726">
        <w:t>.</w:t>
      </w:r>
      <w:r w:rsidRPr="00030726">
        <w:t xml:space="preserve"> 2012. Can steepness of the stock-recruitment relationship be estimated in fishery stock assessm</w:t>
      </w:r>
      <w:r w:rsidR="00DE0025" w:rsidRPr="00030726">
        <w:t>ent models?  Fish. Res. 125-126:</w:t>
      </w:r>
      <w:r w:rsidRPr="00030726">
        <w:t xml:space="preserve"> 254-261.</w:t>
      </w:r>
    </w:p>
    <w:p w14:paraId="7CEA86A9" w14:textId="11407AE5" w:rsidR="002A15E3" w:rsidRPr="00030726" w:rsidRDefault="002A15E3" w:rsidP="006F38C2">
      <w:pPr>
        <w:pStyle w:val="References"/>
        <w:spacing w:line="480" w:lineRule="auto"/>
      </w:pPr>
      <w:r w:rsidRPr="00030726">
        <w:t xml:space="preserve">Magnusson, A., </w:t>
      </w:r>
      <w:r w:rsidR="00AB7725" w:rsidRPr="00030726">
        <w:t>and R. Hilborn</w:t>
      </w:r>
      <w:r w:rsidRPr="00030726">
        <w:t>. 2007. What makes fisheries data informative? Fish Fish.</w:t>
      </w:r>
      <w:r w:rsidR="00DE0025" w:rsidRPr="00030726">
        <w:t xml:space="preserve"> 8:</w:t>
      </w:r>
      <w:r w:rsidRPr="00030726">
        <w:t xml:space="preserve"> 337-358.</w:t>
      </w:r>
    </w:p>
    <w:p w14:paraId="12B957D5" w14:textId="59466F55" w:rsidR="00DB28C3" w:rsidRPr="00030726" w:rsidRDefault="00DB28C3" w:rsidP="006F38C2">
      <w:pPr>
        <w:pStyle w:val="References"/>
        <w:spacing w:line="480" w:lineRule="auto"/>
      </w:pPr>
      <w:r w:rsidRPr="00030726">
        <w:t xml:space="preserve">Martell, S., </w:t>
      </w:r>
      <w:r w:rsidR="00AB7725" w:rsidRPr="00030726">
        <w:t>and I. Stewart</w:t>
      </w:r>
      <w:r w:rsidRPr="00030726">
        <w:t>. 2013. Towards defining good practices for modeling time-varying selectivity. Fish. Res. 158: 84-95.</w:t>
      </w:r>
    </w:p>
    <w:p w14:paraId="15D8ADF7" w14:textId="1472AFAD" w:rsidR="00892332" w:rsidRPr="00030726" w:rsidRDefault="00892332" w:rsidP="006F38C2">
      <w:pPr>
        <w:pStyle w:val="References"/>
        <w:spacing w:line="480" w:lineRule="auto"/>
      </w:pPr>
      <w:r w:rsidRPr="00030726">
        <w:t>Methot. Jr., R.D. (editor) 2015. Prioritizing fish stock assessments. U.S. Dep. Commer., NOAA Tech. Memo. NMFS-F/SPO-152, 31 pp.</w:t>
      </w:r>
    </w:p>
    <w:p w14:paraId="4C3CEF9D" w14:textId="6D33C2C8" w:rsidR="002A15E3" w:rsidRPr="00030726" w:rsidRDefault="002A15E3" w:rsidP="006F38C2">
      <w:pPr>
        <w:pStyle w:val="References"/>
        <w:spacing w:line="480" w:lineRule="auto"/>
      </w:pPr>
      <w:r w:rsidRPr="00030726">
        <w:t>Methot, R.D.,</w:t>
      </w:r>
      <w:r w:rsidR="00AB7725" w:rsidRPr="00030726">
        <w:t xml:space="preserve"> and K. Piner.</w:t>
      </w:r>
      <w:r w:rsidRPr="00030726">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30726" w:rsidRDefault="002A15E3" w:rsidP="006F38C2">
      <w:pPr>
        <w:pStyle w:val="References"/>
        <w:spacing w:line="480" w:lineRule="auto"/>
      </w:pPr>
      <w:r w:rsidRPr="00030726">
        <w:t xml:space="preserve">Methot, R.D., </w:t>
      </w:r>
      <w:r w:rsidR="00AB7725" w:rsidRPr="00030726">
        <w:t>and C.R. Wetzel.</w:t>
      </w:r>
      <w:r w:rsidRPr="00030726">
        <w:t xml:space="preserve"> 2013. Stock Synthesis: A biological and statistical framework for fish stock assessment and fis</w:t>
      </w:r>
      <w:r w:rsidR="00DE0025" w:rsidRPr="00030726">
        <w:t>hery management. Fish. Res. 142:</w:t>
      </w:r>
      <w:r w:rsidRPr="00030726">
        <w:t xml:space="preserve"> 86-99.</w:t>
      </w:r>
    </w:p>
    <w:p w14:paraId="5C0B5778" w14:textId="19AEEE39" w:rsidR="00DB28C3" w:rsidRPr="00030726" w:rsidRDefault="00DB28C3" w:rsidP="006F38C2">
      <w:pPr>
        <w:pStyle w:val="References"/>
        <w:spacing w:line="480" w:lineRule="auto"/>
      </w:pPr>
      <w:r w:rsidRPr="00030726">
        <w:t xml:space="preserve">Nielsen, A., </w:t>
      </w:r>
      <w:r w:rsidR="00AB7725" w:rsidRPr="00030726">
        <w:t>and C.W. Berg</w:t>
      </w:r>
      <w:r w:rsidRPr="00030726">
        <w:t>. 2014. Estimation of time-varying selectivity in stock assessments using state-space models. Fish. Res. 158: 96-101.</w:t>
      </w:r>
    </w:p>
    <w:p w14:paraId="0DE99341" w14:textId="52419E6A" w:rsidR="002A15E3" w:rsidRPr="00030726" w:rsidRDefault="002A15E3" w:rsidP="006F38C2">
      <w:pPr>
        <w:pStyle w:val="References"/>
        <w:spacing w:line="480" w:lineRule="auto"/>
      </w:pPr>
      <w:r w:rsidRPr="00030726">
        <w:t xml:space="preserve">Ralston, S., Punt, A.E., Hamel, O.S., DeVore, J.D., </w:t>
      </w:r>
      <w:r w:rsidR="00AB7725" w:rsidRPr="00030726">
        <w:t>and R.J. Conser</w:t>
      </w:r>
      <w:r w:rsidRPr="00030726">
        <w:t>. 2011. A meta-analytic approach to quantifying scientific uncertainty in sto</w:t>
      </w:r>
      <w:r w:rsidR="00DE0025" w:rsidRPr="00030726">
        <w:t>ck assessments. Fish. Bull. 109:</w:t>
      </w:r>
      <w:r w:rsidRPr="00030726">
        <w:t xml:space="preserve"> 217-231.</w:t>
      </w:r>
    </w:p>
    <w:p w14:paraId="0EA3D89B" w14:textId="13F64B75" w:rsidR="000C3DB9" w:rsidRPr="00030726" w:rsidRDefault="000C3DB9" w:rsidP="006F38C2">
      <w:pPr>
        <w:pStyle w:val="References"/>
        <w:spacing w:line="480" w:lineRule="auto"/>
      </w:pPr>
      <w:r w:rsidRPr="00030726">
        <w:lastRenderedPageBreak/>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30726" w:rsidRDefault="005834C1" w:rsidP="006F38C2">
      <w:pPr>
        <w:pStyle w:val="References"/>
        <w:spacing w:line="480" w:lineRule="auto"/>
      </w:pPr>
      <w:r w:rsidRPr="00030726">
        <w:t>Stachura, M. M., Essington, T. E., Mantua, N. J., Hollowed, A. B., Haltuch, M. A.,</w:t>
      </w:r>
      <w:r w:rsidR="00AB7725" w:rsidRPr="00030726">
        <w:t xml:space="preserve"> Spencer, P. D., Branch, T. A., and M.J. Doyle</w:t>
      </w:r>
      <w:r w:rsidRPr="00030726">
        <w:t>. 2014. Linking Northeast Pacific recruitment synchrony to envi</w:t>
      </w:r>
      <w:r w:rsidR="00A47F5E" w:rsidRPr="00030726">
        <w:t>ronmental variability. Fish. Oceanogr.</w:t>
      </w:r>
      <w:r w:rsidR="00DE0025" w:rsidRPr="00030726">
        <w:t xml:space="preserve"> 23: </w:t>
      </w:r>
      <w:r w:rsidRPr="00030726">
        <w:t>389–408.</w:t>
      </w:r>
    </w:p>
    <w:p w14:paraId="54C2E979" w14:textId="369B478C" w:rsidR="002A15E3" w:rsidRPr="00030726" w:rsidRDefault="002A15E3" w:rsidP="006F38C2">
      <w:pPr>
        <w:pStyle w:val="References"/>
        <w:spacing w:line="480" w:lineRule="auto"/>
      </w:pPr>
      <w:r w:rsidRPr="00030726">
        <w:t xml:space="preserve">Stewart, I.J., Wallace, J.R., </w:t>
      </w:r>
      <w:r w:rsidR="00A47F5E" w:rsidRPr="00030726">
        <w:t>and C. McGilliard.</w:t>
      </w:r>
      <w:r w:rsidRPr="00030726">
        <w:t xml:space="preserve"> 2009. Status of the U.S. yelloweye rockfish resource in 2009. Pacific Fishery Management Council, 7700 Ambassador Place NE, Suite 200, Portland, OR 97220. 435 pp.</w:t>
      </w:r>
    </w:p>
    <w:p w14:paraId="24193A20" w14:textId="2003E9F7" w:rsidR="005834C1" w:rsidRPr="00030726" w:rsidRDefault="005834C1" w:rsidP="006F38C2">
      <w:pPr>
        <w:pStyle w:val="References"/>
        <w:spacing w:line="480" w:lineRule="auto"/>
      </w:pPr>
      <w:r w:rsidRPr="00030726">
        <w:t xml:space="preserve">Swain, D. P., and </w:t>
      </w:r>
      <w:r w:rsidR="00A47F5E" w:rsidRPr="00030726">
        <w:t>H.P. Benoit</w:t>
      </w:r>
      <w:r w:rsidRPr="00030726">
        <w:t>. 2015. Extreme increases in natural mortality prevent recovery of collapsed fish populations in a Nort</w:t>
      </w:r>
      <w:r w:rsidR="00A47F5E" w:rsidRPr="00030726">
        <w:t>hwest Atlantic ecosystem. Mar. Ecol. Prog. Ser.</w:t>
      </w:r>
      <w:r w:rsidRPr="00030726">
        <w:t xml:space="preserve"> 519: 165–182.</w:t>
      </w:r>
    </w:p>
    <w:p w14:paraId="17FE46B8" w14:textId="5ADB7693" w:rsidR="00DB28C3" w:rsidRPr="00030726" w:rsidRDefault="00DB28C3" w:rsidP="006F38C2">
      <w:pPr>
        <w:pStyle w:val="References"/>
        <w:spacing w:line="480" w:lineRule="auto"/>
      </w:pPr>
      <w:r w:rsidRPr="00030726">
        <w:t>Wilberg, M.J.</w:t>
      </w:r>
      <w:r w:rsidR="00A47F5E" w:rsidRPr="00030726">
        <w:t>, and J.R. Bence</w:t>
      </w:r>
      <w:r w:rsidRPr="00030726">
        <w:t>. 2006. Performance of time-varying catchability estimators in statistical catch-at-age analysis. Can. J. Fish. Aquat. Sci. 63: 2275-2285.</w:t>
      </w:r>
    </w:p>
    <w:p w14:paraId="58522891" w14:textId="54DE817D" w:rsidR="002A15E3" w:rsidRPr="00030726" w:rsidRDefault="002A15E3" w:rsidP="006F38C2">
      <w:pPr>
        <w:pStyle w:val="References"/>
        <w:spacing w:line="480" w:lineRule="auto"/>
      </w:pPr>
      <w:r w:rsidRPr="00030726">
        <w:t xml:space="preserve">Wetzel, C.R., </w:t>
      </w:r>
      <w:r w:rsidR="00A47F5E" w:rsidRPr="00030726">
        <w:t>and A.E. Punt</w:t>
      </w:r>
      <w:r w:rsidRPr="00030726">
        <w:t xml:space="preserve">. 2011. Performance of a fisheries catch-at-age model (Stock Synthesis) in data-limited </w:t>
      </w:r>
      <w:r w:rsidR="00DE0025" w:rsidRPr="00030726">
        <w:t>situations. Mar. Fresh. Res. 62:</w:t>
      </w:r>
      <w:r w:rsidRPr="00030726">
        <w:t xml:space="preserve"> 927-936.</w:t>
      </w:r>
    </w:p>
    <w:p w14:paraId="771A7F82" w14:textId="5E59385F" w:rsidR="00030726" w:rsidRPr="00030726" w:rsidRDefault="00030726" w:rsidP="006F38C2">
      <w:pPr>
        <w:pStyle w:val="References"/>
        <w:spacing w:line="480" w:lineRule="auto"/>
      </w:pPr>
      <w:r w:rsidRPr="00030726">
        <w:t>Wetzel, C.R. and A.E. Punt. 2016. The impact of alternative rebuilding strategies to rebuild overfished stocks. ICES J. Mar. Sci.</w:t>
      </w:r>
      <w:r>
        <w:t xml:space="preserve"> doi:10.1093/icesjms/fsw073.</w:t>
      </w:r>
    </w:p>
    <w:p w14:paraId="2954DBE4" w14:textId="68B3FE77" w:rsidR="002A15E3" w:rsidRDefault="002A15E3" w:rsidP="006F38C2">
      <w:pPr>
        <w:pStyle w:val="References"/>
        <w:spacing w:line="480" w:lineRule="auto"/>
      </w:pPr>
      <w:r w:rsidRPr="00030726">
        <w:t xml:space="preserve">Yin, Y., </w:t>
      </w:r>
      <w:r w:rsidR="00DE0025" w:rsidRPr="00030726">
        <w:t>and D.B. Samson</w:t>
      </w:r>
      <w:r w:rsidRPr="00030726">
        <w:t>. 2004. Bias and precision of estimates from an age-structured stock assessment program in relation to stock and data characteristics. N</w:t>
      </w:r>
      <w:r w:rsidR="00DE0025" w:rsidRPr="00030726">
        <w:t>orth</w:t>
      </w:r>
      <w:r w:rsidRPr="00030726">
        <w:t>.</w:t>
      </w:r>
      <w:r w:rsidR="00DE0025" w:rsidRPr="00030726">
        <w:t xml:space="preserve"> </w:t>
      </w:r>
      <w:r w:rsidRPr="00030726">
        <w:t>A</w:t>
      </w:r>
      <w:r w:rsidR="00DE0025" w:rsidRPr="00030726">
        <w:t>m</w:t>
      </w:r>
      <w:r w:rsidRPr="00030726">
        <w:t>. Jour. Fish. Manag</w:t>
      </w:r>
      <w:r w:rsidR="00DE0025" w:rsidRPr="00030726">
        <w:t>e. 24:</w:t>
      </w:r>
      <w:r w:rsidRPr="00030726">
        <w:t xml:space="preserve"> 865-879. </w:t>
      </w:r>
      <w:r w:rsidRPr="00030726">
        <w:br w:type="page"/>
      </w:r>
    </w:p>
    <w:p w14:paraId="5CFBBCE5" w14:textId="79A77C34" w:rsidR="000A6B6D" w:rsidRDefault="000A6B6D" w:rsidP="006F38C2">
      <w:pPr>
        <w:pStyle w:val="Heading1"/>
        <w:spacing w:line="480" w:lineRule="auto"/>
      </w:pPr>
      <w:r>
        <w:lastRenderedPageBreak/>
        <w:t>Tables</w:t>
      </w:r>
    </w:p>
    <w:p w14:paraId="55F4165B" w14:textId="3AF80A2A" w:rsidR="009F0784" w:rsidRPr="009F0784" w:rsidRDefault="006F656A" w:rsidP="006F38C2">
      <w:pPr>
        <w:pStyle w:val="Subtitle"/>
        <w:spacing w:line="480" w:lineRule="auto"/>
        <w:ind w:firstLine="0"/>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spacing w:line="480" w:lineRule="auto"/>
              <w:ind w:firstLine="0"/>
              <w:jc w:val="left"/>
              <w:outlineLvl w:val="0"/>
              <w:rPr>
                <w:rFonts w:cs="Calibri"/>
                <w:sz w:val="20"/>
                <w:szCs w:val="20"/>
              </w:rPr>
            </w:pPr>
            <w:bookmarkStart w:id="86" w:name="_Toc275175147"/>
            <w:r w:rsidRPr="009F0784">
              <w:rPr>
                <w:rFonts w:cs="Calibri"/>
                <w:sz w:val="20"/>
                <w:szCs w:val="20"/>
              </w:rPr>
              <w:t>Parameter</w:t>
            </w:r>
            <w:bookmarkEnd w:id="86"/>
          </w:p>
        </w:tc>
        <w:tc>
          <w:tcPr>
            <w:tcW w:w="1890" w:type="dxa"/>
            <w:tcBorders>
              <w:top w:val="single" w:sz="12" w:space="0" w:color="auto"/>
            </w:tcBorders>
            <w:vAlign w:val="bottom"/>
          </w:tcPr>
          <w:p w14:paraId="26BEDBCF" w14:textId="0D923240"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spacing w:line="480" w:lineRule="auto"/>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spacing w:line="480" w:lineRule="auto"/>
              <w:ind w:firstLine="0"/>
              <w:outlineLvl w:val="0"/>
              <w:rPr>
                <w:rFonts w:cs="Calibri"/>
                <w:sz w:val="20"/>
                <w:szCs w:val="20"/>
              </w:rPr>
            </w:pPr>
            <w:bookmarkStart w:id="87"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87"/>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spacing w:line="480" w:lineRule="auto"/>
              <w:ind w:firstLine="0"/>
              <w:jc w:val="center"/>
              <w:outlineLvl w:val="0"/>
              <w:rPr>
                <w:rFonts w:cs="Calibri"/>
                <w:sz w:val="20"/>
                <w:szCs w:val="20"/>
              </w:rPr>
            </w:pPr>
            <w:bookmarkStart w:id="88" w:name="_Toc275175157"/>
            <w:r w:rsidRPr="009F0784">
              <w:rPr>
                <w:rFonts w:cs="Calibri"/>
                <w:sz w:val="20"/>
                <w:szCs w:val="20"/>
              </w:rPr>
              <w:t>0.08</w:t>
            </w:r>
            <w:bookmarkEnd w:id="88"/>
          </w:p>
        </w:tc>
        <w:tc>
          <w:tcPr>
            <w:tcW w:w="1350" w:type="dxa"/>
            <w:tcBorders>
              <w:top w:val="double" w:sz="4" w:space="0" w:color="auto"/>
            </w:tcBorders>
            <w:vAlign w:val="bottom"/>
          </w:tcPr>
          <w:p w14:paraId="38E9CEFC" w14:textId="19165078"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spacing w:line="480" w:lineRule="auto"/>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spacing w:line="480" w:lineRule="auto"/>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spacing w:line="480" w:lineRule="auto"/>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spacing w:line="480" w:lineRule="auto"/>
              <w:ind w:firstLine="0"/>
              <w:outlineLvl w:val="0"/>
              <w:rPr>
                <w:rFonts w:cs="Calibri"/>
                <w:sz w:val="20"/>
                <w:szCs w:val="20"/>
              </w:rPr>
            </w:pPr>
            <w:bookmarkStart w:id="89"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89"/>
          </w:p>
        </w:tc>
        <w:tc>
          <w:tcPr>
            <w:tcW w:w="1890" w:type="dxa"/>
            <w:vAlign w:val="bottom"/>
          </w:tcPr>
          <w:p w14:paraId="53B4BEDE" w14:textId="30FFC151" w:rsidR="00906C93" w:rsidRPr="009F0784" w:rsidRDefault="00906C93" w:rsidP="006F38C2">
            <w:pPr>
              <w:keepNext/>
              <w:keepLines/>
              <w:spacing w:line="480" w:lineRule="auto"/>
              <w:ind w:firstLine="0"/>
              <w:jc w:val="center"/>
              <w:outlineLvl w:val="0"/>
              <w:rPr>
                <w:rFonts w:cs="Calibri"/>
                <w:i/>
                <w:sz w:val="20"/>
                <w:szCs w:val="20"/>
              </w:rPr>
            </w:pPr>
            <w:bookmarkStart w:id="90" w:name="_Toc275175162"/>
            <w:r w:rsidRPr="009F0784">
              <w:rPr>
                <w:rFonts w:cs="Calibri"/>
                <w:sz w:val="20"/>
                <w:szCs w:val="20"/>
              </w:rPr>
              <w:t>0.</w:t>
            </w:r>
            <w:bookmarkEnd w:id="90"/>
            <w:r>
              <w:rPr>
                <w:rFonts w:cs="Calibri"/>
                <w:sz w:val="20"/>
                <w:szCs w:val="20"/>
              </w:rPr>
              <w:t>65</w:t>
            </w:r>
          </w:p>
        </w:tc>
        <w:tc>
          <w:tcPr>
            <w:tcW w:w="1350" w:type="dxa"/>
            <w:vAlign w:val="bottom"/>
          </w:tcPr>
          <w:p w14:paraId="2EFD67CD"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spacing w:line="480" w:lineRule="auto"/>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spacing w:line="480" w:lineRule="auto"/>
              <w:ind w:firstLine="0"/>
              <w:outlineLvl w:val="0"/>
              <w:rPr>
                <w:rFonts w:cs="Calibri"/>
                <w:sz w:val="20"/>
                <w:szCs w:val="20"/>
              </w:rPr>
            </w:pPr>
            <w:bookmarkStart w:id="91"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91"/>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spacing w:line="480" w:lineRule="auto"/>
              <w:ind w:firstLine="0"/>
              <w:jc w:val="center"/>
              <w:outlineLvl w:val="0"/>
              <w:rPr>
                <w:rFonts w:cs="Calibri"/>
                <w:sz w:val="20"/>
                <w:szCs w:val="20"/>
              </w:rPr>
            </w:pPr>
            <w:bookmarkStart w:id="92" w:name="_Toc275175179"/>
            <w:r w:rsidRPr="009F0784">
              <w:rPr>
                <w:rFonts w:cs="Calibri"/>
                <w:sz w:val="20"/>
                <w:szCs w:val="20"/>
              </w:rPr>
              <w:t>0.05</w:t>
            </w:r>
            <w:bookmarkEnd w:id="92"/>
          </w:p>
        </w:tc>
        <w:tc>
          <w:tcPr>
            <w:tcW w:w="1350" w:type="dxa"/>
            <w:vAlign w:val="bottom"/>
          </w:tcPr>
          <w:p w14:paraId="342E2A20"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spacing w:line="480" w:lineRule="auto"/>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spacing w:line="480" w:lineRule="auto"/>
              <w:ind w:firstLine="0"/>
              <w:jc w:val="center"/>
              <w:outlineLvl w:val="0"/>
              <w:rPr>
                <w:rFonts w:cs="Calibri"/>
                <w:sz w:val="20"/>
                <w:szCs w:val="20"/>
                <w:vertAlign w:val="subscript"/>
              </w:rPr>
            </w:pPr>
            <w:bookmarkStart w:id="93"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93"/>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spacing w:line="480" w:lineRule="auto"/>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spacing w:line="480" w:lineRule="auto"/>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spacing w:line="480" w:lineRule="auto"/>
              <w:ind w:firstLine="0"/>
              <w:outlineLvl w:val="0"/>
              <w:rPr>
                <w:rFonts w:cs="Calibri"/>
                <w:sz w:val="20"/>
                <w:szCs w:val="20"/>
              </w:rPr>
            </w:pPr>
            <w:bookmarkStart w:id="94" w:name="_Toc275175208"/>
            <w:r w:rsidRPr="009F0784">
              <w:rPr>
                <w:rFonts w:cs="Calibri"/>
                <w:sz w:val="20"/>
                <w:szCs w:val="20"/>
              </w:rPr>
              <w:t xml:space="preserve">Length at 50% maturity </w:t>
            </w:r>
            <w:bookmarkEnd w:id="94"/>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spacing w:line="480" w:lineRule="auto"/>
              <w:ind w:firstLine="0"/>
              <w:jc w:val="center"/>
              <w:outlineLvl w:val="0"/>
              <w:rPr>
                <w:rFonts w:cs="Calibri"/>
                <w:i/>
                <w:sz w:val="20"/>
                <w:szCs w:val="20"/>
              </w:rPr>
            </w:pPr>
            <w:bookmarkStart w:id="95" w:name="_Toc275175213"/>
            <w:r w:rsidRPr="009F0784">
              <w:rPr>
                <w:rFonts w:cs="Calibri"/>
                <w:sz w:val="20"/>
                <w:szCs w:val="20"/>
              </w:rPr>
              <w:t xml:space="preserve">37 </w:t>
            </w:r>
            <w:bookmarkEnd w:id="95"/>
          </w:p>
        </w:tc>
        <w:tc>
          <w:tcPr>
            <w:tcW w:w="1350" w:type="dxa"/>
            <w:vAlign w:val="bottom"/>
          </w:tcPr>
          <w:p w14:paraId="15C3B16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spacing w:line="480" w:lineRule="auto"/>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spacing w:line="480" w:lineRule="auto"/>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spacing w:line="480" w:lineRule="auto"/>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spacing w:line="480" w:lineRule="auto"/>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spacing w:line="480" w:lineRule="auto"/>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line="480" w:lineRule="auto"/>
        <w:ind w:firstLine="0"/>
        <w:jc w:val="left"/>
        <w:rPr>
          <w:rFonts w:eastAsiaTheme="majorEastAsia" w:cstheme="majorBidi"/>
          <w:iCs/>
          <w:spacing w:val="15"/>
          <w:sz w:val="20"/>
          <w:szCs w:val="24"/>
        </w:rPr>
      </w:pPr>
      <w:r>
        <w:br w:type="page"/>
      </w:r>
    </w:p>
    <w:p w14:paraId="4B9FBD36" w14:textId="7DA71771" w:rsidR="00045438" w:rsidRDefault="00045438" w:rsidP="006F38C2">
      <w:pPr>
        <w:pStyle w:val="Subtitle"/>
        <w:spacing w:line="480" w:lineRule="auto"/>
        <w:ind w:firstLine="0"/>
      </w:pPr>
      <w:r>
        <w:lastRenderedPageBreak/>
        <w:t xml:space="preserve">Table 2. The median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spacing w:line="480" w:lineRule="auto"/>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spacing w:line="480" w:lineRule="auto"/>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7DB67BE" w:rsidR="0032790F" w:rsidRDefault="00045438" w:rsidP="006F38C2">
      <w:pPr>
        <w:pStyle w:val="Subtitle"/>
        <w:spacing w:line="480" w:lineRule="auto"/>
        <w:ind w:firstLine="0"/>
      </w:pPr>
      <w:r>
        <w:lastRenderedPageBreak/>
        <w:t>Table 3</w:t>
      </w:r>
      <w:r w:rsidR="0032790F">
        <w:t>. The median and 90% simulation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6F38C2">
      <w:pPr>
        <w:pStyle w:val="Subtitle"/>
        <w:spacing w:line="480" w:lineRule="auto"/>
      </w:pPr>
    </w:p>
    <w:p w14:paraId="093002B8" w14:textId="77777777" w:rsidR="00850E57" w:rsidRDefault="00850E57" w:rsidP="006F38C2">
      <w:pPr>
        <w:pStyle w:val="Subtitle"/>
        <w:spacing w:line="480" w:lineRule="auto"/>
      </w:pPr>
    </w:p>
    <w:p w14:paraId="40221A09" w14:textId="77777777" w:rsidR="00D53FDD" w:rsidRDefault="00D53FDD" w:rsidP="006F38C2">
      <w:pPr>
        <w:spacing w:after="200" w:line="480" w:lineRule="auto"/>
        <w:ind w:firstLine="0"/>
        <w:jc w:val="left"/>
        <w:rPr>
          <w:rFonts w:eastAsiaTheme="majorEastAsia" w:cstheme="majorBidi"/>
          <w:b/>
          <w:bCs/>
          <w:sz w:val="28"/>
          <w:szCs w:val="28"/>
        </w:rPr>
      </w:pPr>
      <w:r>
        <w:br w:type="page"/>
      </w:r>
    </w:p>
    <w:p w14:paraId="189A2DCE" w14:textId="35595BC3" w:rsidR="00F42611" w:rsidRDefault="002A15E3" w:rsidP="006F38C2">
      <w:pPr>
        <w:pStyle w:val="Heading1"/>
        <w:spacing w:line="480" w:lineRule="auto"/>
      </w:pPr>
      <w:r>
        <w:lastRenderedPageBreak/>
        <w:t>Figures</w:t>
      </w:r>
    </w:p>
    <w:p w14:paraId="1C21B7D6" w14:textId="08252763" w:rsidR="00A32F5D" w:rsidRDefault="00070047" w:rsidP="006F38C2">
      <w:pPr>
        <w:spacing w:line="480" w:lineRule="auto"/>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6F38C2">
      <w:pPr>
        <w:pStyle w:val="Subtitle"/>
        <w:spacing w:line="480" w:lineRule="auto"/>
        <w:ind w:firstLine="0"/>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 xml:space="preserve">while </w:t>
      </w:r>
      <w:r w:rsidR="008A7788">
        <w:lastRenderedPageBreak/>
        <w:t>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6F38C2">
      <w:pPr>
        <w:spacing w:line="480" w:lineRule="auto"/>
      </w:pPr>
      <w:r w:rsidRPr="00203F0E">
        <w:rPr>
          <w:noProof/>
        </w:rPr>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6F38C2">
      <w:pPr>
        <w:pStyle w:val="Subtitle"/>
        <w:spacing w:line="480" w:lineRule="auto"/>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6F38C2">
      <w:pPr>
        <w:pStyle w:val="Subtitle"/>
        <w:spacing w:line="480" w:lineRule="auto"/>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56245D47" w14:textId="330EFF5C" w:rsidR="00BC61CD" w:rsidRDefault="00C76537" w:rsidP="006F38C2">
      <w:pPr>
        <w:pStyle w:val="Subtitle"/>
        <w:spacing w:line="480" w:lineRule="auto"/>
        <w:ind w:firstLine="0"/>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30589F65" w14:textId="77777777" w:rsidR="00BC61CD" w:rsidRPr="00BC61CD" w:rsidRDefault="00BC61CD" w:rsidP="006F38C2">
      <w:pPr>
        <w:spacing w:line="480" w:lineRule="auto"/>
      </w:pPr>
    </w:p>
    <w:p w14:paraId="53B988E7" w14:textId="10320C6E" w:rsidR="00421E07" w:rsidRDefault="00AF302B" w:rsidP="006F38C2">
      <w:pPr>
        <w:pStyle w:val="Subtitle"/>
        <w:spacing w:line="480" w:lineRule="auto"/>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6F38C2">
      <w:pPr>
        <w:pStyle w:val="Subtitle"/>
        <w:spacing w:line="480" w:lineRule="auto"/>
        <w:ind w:firstLine="0"/>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6F38C2">
      <w:pPr>
        <w:pStyle w:val="Subtitle"/>
        <w:spacing w:line="480" w:lineRule="auto"/>
        <w:ind w:firstLine="0"/>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6F38C2">
      <w:pPr>
        <w:pStyle w:val="Subtitle"/>
        <w:spacing w:line="480" w:lineRule="auto"/>
        <w:ind w:firstLine="0"/>
      </w:pPr>
      <w:r>
        <w:t xml:space="preserve">Figure 5. The root mean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6F38C2">
      <w:pPr>
        <w:spacing w:after="200" w:line="480" w:lineRule="auto"/>
        <w:ind w:firstLine="0"/>
        <w:jc w:val="left"/>
        <w:rPr>
          <w:rFonts w:eastAsiaTheme="majorEastAsia" w:cstheme="majorBidi"/>
          <w:iCs/>
          <w:spacing w:val="15"/>
          <w:sz w:val="20"/>
          <w:szCs w:val="24"/>
        </w:rPr>
      </w:pPr>
      <w:r>
        <w:br w:type="page"/>
      </w:r>
    </w:p>
    <w:p w14:paraId="3CFBEAC0" w14:textId="77777777" w:rsidR="00B2210D" w:rsidRPr="00B2210D" w:rsidRDefault="00B2210D" w:rsidP="006F38C2">
      <w:pPr>
        <w:spacing w:line="480" w:lineRule="auto"/>
      </w:pPr>
    </w:p>
    <w:p w14:paraId="7CFBD9EB" w14:textId="77777777" w:rsidR="00B2210D" w:rsidRDefault="00B2210D" w:rsidP="006F38C2">
      <w:pPr>
        <w:pStyle w:val="Subtitle"/>
        <w:spacing w:line="480" w:lineRule="auto"/>
        <w:ind w:firstLine="0"/>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6F38C2">
      <w:pPr>
        <w:pStyle w:val="Subtitle"/>
        <w:spacing w:line="480" w:lineRule="auto"/>
        <w:ind w:firstLine="0"/>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6F38C2">
      <w:pPr>
        <w:pStyle w:val="Subtitle"/>
        <w:spacing w:line="480" w:lineRule="auto"/>
        <w:ind w:firstLine="0"/>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1302F643" w14:textId="2A0ACE87" w:rsidR="00970031" w:rsidRDefault="00337C42" w:rsidP="006F38C2">
      <w:pPr>
        <w:pStyle w:val="Subtitle"/>
        <w:spacing w:line="480" w:lineRule="auto"/>
        <w:ind w:firstLine="0"/>
      </w:pPr>
      <w:r>
        <w:t xml:space="preserve">Figure 7. The estimates of steepness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0FB87375" w14:textId="1CAC248D" w:rsidR="00337C42" w:rsidRDefault="00337C42" w:rsidP="006F38C2">
      <w:pPr>
        <w:pStyle w:val="Subtitle"/>
        <w:spacing w:line="480" w:lineRule="auto"/>
        <w:ind w:firstLine="0"/>
      </w:pPr>
    </w:p>
    <w:p w14:paraId="580DF5F5" w14:textId="68C7A2B1" w:rsidR="00421E07" w:rsidRPr="00287193" w:rsidRDefault="00BC61CD" w:rsidP="006F38C2">
      <w:pPr>
        <w:pStyle w:val="Subtitle"/>
        <w:spacing w:line="480" w:lineRule="auto"/>
        <w:ind w:firstLine="0"/>
        <w:rPr>
          <w:iCs w:val="0"/>
        </w:rPr>
      </w:pPr>
      <w:r>
        <w:br w:type="page"/>
      </w:r>
    </w:p>
    <w:p w14:paraId="3E64DAC4" w14:textId="1919EBB1" w:rsidR="00970031" w:rsidRDefault="000A1F15" w:rsidP="006F38C2">
      <w:pPr>
        <w:pStyle w:val="Subtitle"/>
        <w:keepLines/>
        <w:spacing w:line="480" w:lineRule="auto"/>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5364548B" w14:textId="77777777" w:rsidR="00970031" w:rsidRDefault="00970031" w:rsidP="006F38C2">
      <w:pPr>
        <w:spacing w:after="200" w:line="480" w:lineRule="auto"/>
        <w:ind w:firstLine="0"/>
        <w:jc w:val="left"/>
        <w:rPr>
          <w:rFonts w:eastAsiaTheme="majorEastAsia" w:cstheme="majorBidi"/>
          <w:iCs/>
          <w:spacing w:val="15"/>
          <w:sz w:val="20"/>
          <w:szCs w:val="24"/>
        </w:rPr>
      </w:pPr>
      <w:r>
        <w:br w:type="page"/>
      </w:r>
    </w:p>
    <w:p w14:paraId="42EEC4DA" w14:textId="3E2959BC" w:rsidR="00EF1D50" w:rsidRDefault="000A1F15" w:rsidP="006F38C2">
      <w:pPr>
        <w:pStyle w:val="Subtitle"/>
        <w:keepLines/>
        <w:spacing w:line="480" w:lineRule="auto"/>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6F38C2">
      <w:pPr>
        <w:pStyle w:val="Subtitle"/>
        <w:spacing w:line="480" w:lineRule="auto"/>
        <w:ind w:firstLine="0"/>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line="480" w:lineRule="auto"/>
        <w:ind w:firstLine="0"/>
        <w:jc w:val="left"/>
        <w:rPr>
          <w:rFonts w:eastAsiaTheme="majorEastAsia" w:cstheme="majorBidi"/>
          <w:iCs/>
          <w:spacing w:val="15"/>
          <w:sz w:val="20"/>
          <w:szCs w:val="24"/>
        </w:rPr>
      </w:pPr>
      <w:r>
        <w:br w:type="page"/>
      </w:r>
    </w:p>
    <w:p w14:paraId="407EF2AD" w14:textId="673B6F87" w:rsidR="00170CE2" w:rsidRDefault="000A4652" w:rsidP="006F38C2">
      <w:pPr>
        <w:pStyle w:val="Heading1"/>
        <w:spacing w:line="480" w:lineRule="auto"/>
      </w:pPr>
      <w:r>
        <w:lastRenderedPageBreak/>
        <w:t>Appendix A</w:t>
      </w:r>
    </w:p>
    <w:p w14:paraId="3DC50DB1" w14:textId="1489D3EA" w:rsidR="006D46D2" w:rsidRDefault="000A4652" w:rsidP="006F38C2">
      <w:pPr>
        <w:spacing w:line="480" w:lineRule="auto"/>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6F38C2">
      <w:pPr>
        <w:spacing w:line="480" w:lineRule="auto"/>
      </w:pPr>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6F38C2">
      <w:pPr>
        <w:spacing w:line="480" w:lineRule="auto"/>
      </w:pPr>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 xml:space="preserve">for both </w:t>
      </w:r>
      <w:r w:rsidR="00F84EC6">
        <w:lastRenderedPageBreak/>
        <w:t>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6F38C2">
      <w:pPr>
        <w:spacing w:line="480" w:lineRule="auto"/>
      </w:pPr>
    </w:p>
    <w:p w14:paraId="4A6D34FE" w14:textId="77777777" w:rsidR="00024471" w:rsidRDefault="00024471" w:rsidP="006F38C2">
      <w:pPr>
        <w:spacing w:after="200" w:line="480" w:lineRule="auto"/>
        <w:ind w:firstLine="0"/>
        <w:jc w:val="left"/>
        <w:rPr>
          <w:rFonts w:eastAsiaTheme="majorEastAsia" w:cstheme="majorBidi"/>
          <w:iCs/>
          <w:spacing w:val="15"/>
          <w:sz w:val="20"/>
          <w:szCs w:val="24"/>
        </w:rPr>
      </w:pPr>
      <w:r>
        <w:br w:type="page"/>
      </w:r>
    </w:p>
    <w:p w14:paraId="08B2EE14" w14:textId="055DD0BB" w:rsidR="003B4396" w:rsidRDefault="003B4396" w:rsidP="006F38C2">
      <w:pPr>
        <w:pStyle w:val="Subtitle"/>
        <w:spacing w:line="480" w:lineRule="auto"/>
        <w:ind w:firstLine="0"/>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spacing w:line="480" w:lineRule="auto"/>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spacing w:line="480" w:lineRule="auto"/>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spacing w:line="480" w:lineRule="auto"/>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pPr>
        <w:spacing w:line="480" w:lineRule="auto"/>
      </w:pPr>
      <w:r>
        <w:br w:type="page"/>
      </w:r>
    </w:p>
    <w:p w14:paraId="6BA78445" w14:textId="528A3112" w:rsidR="0016763C" w:rsidRDefault="0016763C" w:rsidP="006F38C2">
      <w:pPr>
        <w:spacing w:line="480" w:lineRule="auto"/>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6F38C2">
      <w:pPr>
        <w:pStyle w:val="Subtitle"/>
        <w:spacing w:line="480" w:lineRule="auto"/>
        <w:ind w:firstLine="0"/>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6F38C2">
      <w:pPr>
        <w:spacing w:line="480" w:lineRule="auto"/>
        <w:ind w:firstLine="0"/>
      </w:pPr>
    </w:p>
    <w:p w14:paraId="7812FEC6" w14:textId="5813BA18" w:rsidR="0016763C" w:rsidRDefault="00A37B20" w:rsidP="006F38C2">
      <w:pPr>
        <w:spacing w:line="480" w:lineRule="auto"/>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6F38C2">
      <w:pPr>
        <w:pStyle w:val="Subtitle"/>
        <w:spacing w:line="480" w:lineRule="auto"/>
        <w:ind w:firstLine="0"/>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spacing w:line="480" w:lineRule="auto"/>
        <w:ind w:firstLine="0"/>
      </w:pPr>
    </w:p>
    <w:p w14:paraId="7D5E0E94" w14:textId="70EB4E8A" w:rsidR="0016763C" w:rsidRDefault="00A37B20" w:rsidP="006F38C2">
      <w:pPr>
        <w:spacing w:line="480" w:lineRule="auto"/>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6F38C2">
      <w:pPr>
        <w:pStyle w:val="Subtitle"/>
        <w:spacing w:line="480" w:lineRule="auto"/>
        <w:ind w:firstLine="0"/>
      </w:pPr>
      <w:r>
        <w:t>Figure A.3</w:t>
      </w:r>
      <w:r w:rsidR="00AF302B">
        <w:t xml:space="preserve">. </w:t>
      </w:r>
      <w:r w:rsidR="00970031">
        <w:t>Relative error of estimated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Pr>
        <w:spacing w:line="480" w:lineRule="auto"/>
      </w:pPr>
    </w:p>
    <w:p w14:paraId="24ACA711" w14:textId="73CFE014" w:rsidR="007A4FC5" w:rsidRDefault="007A4FC5" w:rsidP="006F38C2">
      <w:pPr>
        <w:spacing w:line="480" w:lineRule="auto"/>
      </w:pPr>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6F38C2">
      <w:pPr>
        <w:pStyle w:val="Subtitle"/>
        <w:spacing w:line="480" w:lineRule="auto"/>
        <w:ind w:firstLine="0"/>
      </w:pPr>
      <w:r>
        <w:t>Figure A.4 The root mean square error about relative spawning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Vladlena Gertseva" w:date="2016-08-04T11:35:00Z" w:initials="VG">
    <w:p w14:paraId="27BEFA91" w14:textId="2C9785D7" w:rsidR="006F38C2" w:rsidRDefault="006F38C2">
      <w:pPr>
        <w:pStyle w:val="CommentText"/>
      </w:pPr>
      <w:r>
        <w:rPr>
          <w:rStyle w:val="CommentReference"/>
        </w:rPr>
        <w:annotationRef/>
      </w:r>
      <w:r>
        <w:t>Recommended affiliation format for FRAM</w:t>
      </w:r>
    </w:p>
  </w:comment>
  <w:comment w:id="40" w:author="Vladlena Gertseva" w:date="2016-08-05T13:24:00Z" w:initials="VG">
    <w:p w14:paraId="22A7B64B" w14:textId="0E769659" w:rsidR="00767A70" w:rsidRDefault="00767A70" w:rsidP="00A66889">
      <w:pPr>
        <w:pStyle w:val="CommentText"/>
      </w:pPr>
      <w:r>
        <w:rPr>
          <w:rStyle w:val="CommentReference"/>
        </w:rPr>
        <w:annotationRef/>
      </w:r>
      <w:r>
        <w:t xml:space="preserve">The same </w:t>
      </w:r>
      <w:r w:rsidR="00A66889">
        <w:t>text</w:t>
      </w:r>
      <w:r>
        <w:t xml:space="preserve"> is </w:t>
      </w:r>
      <w:r w:rsidR="00A66889">
        <w:t>in the end of “The operation model” section. To avoid repetition, I would remove it from here and keep it only in “The operation model”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7BEFA91" w15:done="0"/>
  <w15:commentEx w15:paraId="22A7B64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ladlena Gertseva">
    <w15:presenceInfo w15:providerId="None" w15:userId="Vladlena Gertsev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651BD"/>
    <w:rsid w:val="00070047"/>
    <w:rsid w:val="00070D08"/>
    <w:rsid w:val="00071514"/>
    <w:rsid w:val="0007766D"/>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DBD"/>
    <w:rsid w:val="00137B50"/>
    <w:rsid w:val="0016763C"/>
    <w:rsid w:val="00170CE2"/>
    <w:rsid w:val="00173383"/>
    <w:rsid w:val="0017646F"/>
    <w:rsid w:val="001904E0"/>
    <w:rsid w:val="001920C2"/>
    <w:rsid w:val="001B35A1"/>
    <w:rsid w:val="001B66C6"/>
    <w:rsid w:val="001C10E0"/>
    <w:rsid w:val="001C2E35"/>
    <w:rsid w:val="001C6F1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170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8.png"/><Relationship Id="rId7"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61"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png"/><Relationship Id="rId56" Type="http://schemas.openxmlformats.org/officeDocument/2006/relationships/image" Target="media/image29.png"/><Relationship Id="rId8" Type="http://schemas.openxmlformats.org/officeDocument/2006/relationships/hyperlink" Target="mailto:Chantel.Wetzel@noaa.gov" TargetMode="Externa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0090CB-BBB2-40EE-8020-5D16C8614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70</TotalTime>
  <Pages>46</Pages>
  <Words>8675</Words>
  <Characters>49453</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Vladlena Gertseva</cp:lastModifiedBy>
  <cp:revision>7</cp:revision>
  <cp:lastPrinted>2016-08-04T18:31:00Z</cp:lastPrinted>
  <dcterms:created xsi:type="dcterms:W3CDTF">2016-08-04T18:35:00Z</dcterms:created>
  <dcterms:modified xsi:type="dcterms:W3CDTF">2016-08-08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